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8" r:id="rId4"/>
    <p:sldMasterId id="2147483702" r:id="rId5"/>
    <p:sldMasterId id="2147483716" r:id="rId6"/>
  </p:sldMasterIdLst>
  <p:notesMasterIdLst>
    <p:notesMasterId r:id="rId17"/>
  </p:notesMasterIdLst>
  <p:sldIdLst>
    <p:sldId id="261" r:id="rId7"/>
    <p:sldId id="266" r:id="rId8"/>
    <p:sldId id="267" r:id="rId9"/>
    <p:sldId id="264" r:id="rId10"/>
    <p:sldId id="265" r:id="rId11"/>
    <p:sldId id="263" r:id="rId12"/>
    <p:sldId id="262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FF0000"/>
    <a:srgbClr val="FF0066"/>
    <a:srgbClr val="FF5050"/>
    <a:srgbClr val="800000"/>
    <a:srgbClr val="0000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1388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B756F06-0D45-452D-9D67-520D90E21E0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2CA8FE-254A-4C6B-B2AF-7BB82E344676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09A23FF9-6127-4069-9118-201403A28FF3}" type="datetimeFigureOut">
              <a:rPr lang="en-US"/>
              <a:pPr>
                <a:defRPr/>
              </a:pPr>
              <a:t>1/6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38EC8FA-B4F1-441F-8C84-08A2A3F5695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B13BA23-0FFC-478A-AAEB-FE32C56675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A0F666-CE89-457C-99BB-DC17739A2D1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C7FA84E-FFAF-4DBE-B1CF-58CAD0EEA53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3E875687-FF88-43E8-A120-6026A9D082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6593192A-7E28-4189-9CE8-CD54A9B760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CDD50ECA-A905-44F5-875F-9727247FEA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1F267FF4-2E66-4E56-A51F-740C2DE6D6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B8D0530-BF88-4699-955F-1B207B7193B6}" type="slidenum">
              <a:rPr lang="en-US" altLang="en-US"/>
              <a:pPr/>
              <a:t>7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C1DAA5-E751-448A-A63B-FAD72C30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1BFCA1-D927-40C9-95D7-E03E1BF93B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ABAC8E-8934-46EE-8715-7A3ADABB3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9E2AA-1CF2-4A00-93EB-FA1496ADDC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121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9E9EB7-D743-4C2A-A20D-709CFE13D1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221C10B-902F-4DA8-B4FC-628558A16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DFDFE2-EBAD-490F-BA39-5A0DAC9235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C0ED4-8B1C-451F-8B50-95112C9A18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124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BCA005-2871-4653-BB9E-2F47120138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B9C607-0578-4991-8750-53F2FCBEF9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35A8C95-0FB7-4344-98FC-FCD3673AFA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55124-54C1-49E0-A22D-15F9A75B2F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0731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C3097A-A620-42A6-950E-5967DC5E5B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5C60E3-5857-485E-A7B0-01E0D3ADF8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47EE981-8313-488C-BAE6-B19314792E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A21EAE-8636-48A4-8B23-2184E5D609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11524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E39FA8-9838-4839-B91F-9F00D4175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BEF161-FB12-4F7F-B1CE-72354F189B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2B8308-DBE6-4A88-8C6B-055707753A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75E8E-446F-4125-A9A5-FCD929C201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41811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FA4C86-CC15-4B3A-840C-25555B6791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4A282E-6147-4CA8-BDE7-CD807DFFE3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0908EB-90DA-43D7-92B8-69E2FE01F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BE7D8-872E-40AA-A816-2CDB8C736C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4935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8AC2235-CF74-483B-9CA9-1DA655A1C4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5B7C1C-20C3-450E-9CE6-9707717CF9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48D979-1AEA-4888-9B44-70334617D0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4DAD7-7B38-466B-92B1-70DE9458B0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7497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E1A62A-CBD9-4DA9-B09D-571636BD7E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CF75DA7-45EB-4992-884D-4D07B58FB7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015AFE2-F16D-4F3F-9708-6BA3CB2CC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4EABF-F628-402C-A02C-8348222059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26246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DADA93E-F342-42C9-9919-BAB4F5484B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8AC6334-1605-45AD-B460-8AF1290C16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B0D30B4-D7BE-4FD6-B893-1D8946E987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543BAB-5F84-4304-A27A-3523641858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6627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58444C2-E509-47D8-9940-A378D3E740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56EBEBF-DA4B-45F2-855F-B12DCA8130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7507AA-6A2F-4B0E-A4C2-0BDDC4D302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E21D3-FC0D-4247-801D-0CE6387A2B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3766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285EB4-66C9-4BD7-AF28-2C89702FFE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354FD4-FAE8-4275-90C6-761AF05359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B7F555-0F60-4809-99F9-10B274776A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00DAD-813E-4349-ABA4-61CA8DCF9E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17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8DCECA-6522-4070-BD37-613BF90FD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D8DF78-1749-4575-B1BF-2109A30426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0D9F3D-5BAA-40E4-95F9-C036EEAF66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0B1B5-B708-41D0-B6A1-74212D2D16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8661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661B3B-B2A4-44CF-9AC4-F51893CD8C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36B5B4-4AED-4F13-9201-5A175DB2F1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3240D5-9AA0-411B-8371-0442BE31A8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F90B6-D79A-4508-A821-98A266ED4F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62668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C03ADE-7D87-402D-A0E5-224DF7A9C5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1A8EA7-C475-44BC-9867-60E5301736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33C8B7-5FD9-4270-B00E-DA60737E93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9C0CF-C733-4ECB-A57A-539141E72A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4665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BED462-E51D-41AE-84C1-56DEA7376C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4F6254-64F3-44D4-8C8F-F873D4395D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FF6FD5-D325-4A4B-A481-2F1F61833C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92232-0D4D-4AEC-B125-FBABA32C56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2001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F37B333-B076-4CF4-815D-4A94F93550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7F9438F-D845-4444-BE9D-CC437374B0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39802B6-0352-4429-A882-864D772F2F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B79F0-B6B1-4F9C-BEF2-040FD401BF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26368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B5C66F8-4816-4DB3-B012-2329F7AFEA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0AFF37F-7977-459E-99D6-F566CE6BED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FC1713C-09FE-4055-A73A-52D0B5A1E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C345E-A1B6-4346-8981-4796CA5167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18218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CE5A99-17AB-4AE2-83B6-DB55C980C3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B153D3-FFED-408C-B9C8-E0BE690639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495D38-7DE4-4825-B655-4D1129B92B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C183C-281B-49D7-BC40-3B5220B31F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13584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AD7952-F3F9-43C1-B3B3-8F9A01E4B1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C3FCFB-8735-4544-AF04-BFE2777C2B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027C9E3-5E47-4F75-969B-0C70E275EA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8BF31-3D72-4AFE-AC76-4D95624267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82958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9B254A-D466-4A2F-9A0F-BD9D7AFC51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1B60E9-0AF2-4AB3-A9AB-B3F54F7916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44E069-6E91-4526-BCEE-D9A02EC048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829BA6-4DA5-4DAB-BA28-C98727CA92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1724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6065B4-56EA-4EA6-AD86-2D62F63783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D37553-3D68-43D7-94C2-2E7654E749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0B9A5E-FED4-41A7-B393-F9657CC8EE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CEADC-F4A8-45D0-A86B-51761BF851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513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3111D40-4430-4774-A2EE-586F3768F9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B35332-BB0C-4A26-96E2-98DBF0791A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50E61EE-8FD2-456E-9953-33A06ADBCE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1C780-501F-43B5-A05D-3EF461D983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462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4B399E-E510-4F29-9FCE-5FEB0D1890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C69B98-16B5-43A9-B091-67258B654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038B46-1EA3-4938-864C-E0728F6C5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8B5B4-1EA6-46CC-9F00-414F5D3365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9484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2ACCB8E-2271-49D9-AA03-F2FC507E21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C8CE1C6-4513-4156-B4AF-D49E5A591D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76938E7-B506-4CE7-8331-6E6CA2489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F5ED0-C980-4347-9482-9F7E42F8E9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4335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C2305FC-3D08-4D4A-A8A1-3717B23B28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D30BB05-2830-4436-B687-BC32F8927E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A4AB95C-7A1D-404C-AD7C-AD8C848D63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4DF31-E81F-4687-B0B5-9858A2FDE1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568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688E5B-BCF1-4DAD-A098-352238549C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58AC884-01AB-41D1-835B-F4B3FCC46C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5942FF-624D-42E5-B283-7B43E0027E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4C990-6DD1-45D1-AC4F-2B6FC6838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42219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7109D9-057F-480F-AC8B-A16998D4B1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C115A6-6FBD-4F13-A9CD-C30D8F03B7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A392234-5763-45C1-A02E-A733E2432A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37986-13CD-4884-991C-564048191C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3458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4A16DC-F8F4-4A99-B737-77530635D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30D8C8-9310-4415-B5A9-958B73985D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E8D65D6-A856-4661-9A57-DAA55BDD5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8CABD-E3E6-4559-9050-1A87D7E737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31775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B07DAD-2EBC-4DC3-AFEA-993E68740C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64D958-E221-436C-9F3F-A08A0414FB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B1583A-D97C-4FF7-8D92-74796D660F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72D40-102E-4EA2-9D20-84B86EA2B4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3747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258C58A-A7C9-49E4-8BC8-718BC54FB0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5F02476-0D68-49CB-B278-5F5427E5BA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D5EE80B-1C09-443C-BC65-2BD7DCBD21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8DBBF-CC7F-470C-8B22-E302D9CD2F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6408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0EE7129-7977-44BD-958F-3B8D6E6055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A38AE44-F34C-4860-B4A7-0188E69FFB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E0B7B2F-24F7-47B0-9EA6-41B88F57BB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82DBD-EEDA-4F50-9960-B59F44F8D5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529108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336DEC-43A7-45E2-AA9E-E42C22C79F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55FD90-E700-4975-B815-9CDB16435F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389974-5B9B-44D3-8DF1-3C53CC55B3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77369-9595-400A-BA0D-79A6C7BA19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9244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97F5E2-1B6A-4C6F-A84A-B10DE73002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7C8F9E-018F-4C75-9E70-761946459B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212BAD-9579-4156-8AD7-59988C4D87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36F02-24FE-49F6-9F61-B4CEC5C5B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440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82CBF7-D470-4B9A-90AF-CE27090D8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3B8FCC-CA70-4181-817B-E193AAE8B5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21B8E5-4B37-444C-B960-6A679BE38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97B36-132C-4DD7-A270-C1AD0E5137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40445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7039D4-2BF5-4CAB-85AF-0F13E1D2E5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F93E43-2918-46E4-A16A-B85214EC15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412EB3-EF1E-447F-8140-43FF80DFBB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A1269-22B7-42F3-B441-2E42D58466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7908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D62D92-79F5-42F6-AF30-1FFA5BFF2F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B445C6-B6EB-4316-8848-F1AB93DC7C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A54A30-BA1B-4C78-9D8B-0EF3369F2D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E8533-3283-46D5-BB55-C2370A5C8E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280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274CB63-BCED-4604-8DEC-805166333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B256537-61BA-4F4F-9508-09EC32C39D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D3A529B-6012-4DC6-A599-E2CC40CA1F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43C01-9FFD-4C68-8540-179F1DF93B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444838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DB16FD-82D8-4507-B0B8-7411704A91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631620-41DC-4865-A154-BBFD03E5F5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CCB9852-27FF-46EF-B415-30F6701CAA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97D16-B01E-48C1-AA62-91BF7105E0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0074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F2CFAAF-3F3C-4C4A-88C0-A85CC22D3B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B035103-FE94-41BF-A3FD-753862189B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3EE992D-5A12-459A-82E4-FAEF01F612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519D5-7550-4AA4-A1FC-014A57A532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3526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AAC86F-23AC-42E9-8E80-9EDEEC456B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60F9CD-F7B1-4640-8781-7D6073FB6F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061D3D-2F01-4155-BC34-460ED8250E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AE5456-52B9-4162-A99C-4EBF990B26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0656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5C1C25-A55D-45FC-892E-38103FA61C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341048-0E94-4AFD-A229-7B09F7BF3C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FB76C2-F7D0-44C3-9023-0580947CF9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774E44-DCF0-4CCE-8B5C-E7EA9566FF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49709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97AA3A7-CBA4-4E1F-969A-840F4DE926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64CF1A-3724-491F-AF68-7E56A645D5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335773-0008-4CD7-B7C0-FC01B0FE53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06663-AE9B-4F2F-940E-D2CD986378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1693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59F798-261B-4EE0-B22A-0BE2142F18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31F9BF-444B-490A-93B1-3C1287C8F5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AD7BD9-1E2D-4A1B-B9A2-01F73C87C1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0E305-F06A-4770-B6BE-4D4C012BF2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646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B7E9BA5-D58A-49A3-B391-44AE78EEE7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F9C2081-2D02-4E14-A846-B1076D5CE1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713D3E7-CDE0-44B5-B983-9F81E3F473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B7118-75B3-4097-A8B0-5B7D4F0F0F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971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CA2B716-E7EE-4E8B-A4E1-87FEAC3BAB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3AB3FDF-C88D-4927-AFE7-0ED5CACF68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0D33B00-A82F-499E-B9BA-E00588587B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3BD06-A29F-4B91-B034-976DBDB4F2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577142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6B0F477-ACDD-455A-8D88-A63F20F3A1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DB66BE-854C-4065-B616-95AA0AB186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157F93-39ED-4916-BD19-F556165709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9CBA95-FE44-4132-8855-3D79DB6278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272095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913A90-64EF-472E-92EB-78CD3EA218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7639018-6AED-4259-A8EB-1FE3842A04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319763-C047-42D4-85A3-D744744A55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67949-7BD7-4E08-97BC-D36B9FD836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617104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74D5A3-FC5B-46A3-9D1A-005F9D7A38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6DD59-529B-4D53-8688-4C9040F9B9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58F8E7-47BD-40B4-AF00-438DD1AF12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0391E-FFA3-4726-BB9F-3F616F6D9A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4412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431CF7-9CBF-4153-BF1E-2BC92C7BAC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29F278-68EF-4E29-AF14-1447D44F81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08A275-EEEE-4E0F-9D07-D2F7177D49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CF5F2-10B0-4FAA-A7AB-90CD2860B9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88002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D4586D-563E-4DEA-A61F-627B0E90C9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513B8A-1E80-4D58-A722-3D0B5C12EE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C16D6C-6B66-4694-801B-73AFA6D99E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E176C0-3A88-4510-96AB-3B1AA3D788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0028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7A625B8-D175-4EC4-887D-832CEE93A8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081A9C2-29D0-42AB-A9A2-758D461022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65217C-CAC8-4146-AE36-DD27DE7F45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9B4D2-2596-47C2-8F44-456926814F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33670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88A4086-49D9-4066-963B-0CE0F7B55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849345-F62B-47B1-9437-CBA64349EA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734FDA-40B1-4861-AE82-470AE53A47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427BC-7497-454B-87F3-D6B4277EE2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75175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C754A47-7ADE-4533-AB8D-52369A9A55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A3700E9-F19F-442A-B254-A2D7AE6DBB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714FC57-1025-4D78-92EA-2FCA2E6E35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72FD9-8A95-41DC-8B63-D67F4B0CFA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6872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9E8539-5EAD-4CBD-A235-201B5666BE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DA63AB-9914-4709-A1D1-84BC84DFEC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F6CD55-B3B2-4263-8AB4-63DABC30F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3AFE0-FBB0-4706-B4C1-F6763451B5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14121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75177BC-1897-47A3-AB29-8BD489A7DC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02503B-6AA8-4FFD-A1C3-49622BA22C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493896-D2F6-4C74-B6EF-39530265912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D685F-121A-4CF2-896C-66A24C5E6D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492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0C3502E-3E88-43A1-9D95-91FD809778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45A18EB-E3CA-4D2D-A0DD-BEFEF267A2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27A58F2-70A5-4ACC-92A9-A5C69908FF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41E15-AD48-4FE3-881B-E3EE41D6E5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01098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CD7830-8BA3-4578-A4A7-58700801D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E9EAA4-5E74-4ACB-B275-5A8854AA4A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4006DE-D3A2-4AA7-BCCB-BE6DA5F13F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80903-07A4-49A5-98C6-AD0CC90A58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9777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16EF18-7523-4C53-AE57-B1C142226C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03B601-F6F5-4BBC-81B5-76ED22BD2B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329B58-CFE6-46EC-82A2-00BB0C273A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1A5CF-DD61-4B07-9D7F-DD7031350A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2348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5A7CC90-4976-4512-97D7-B63F370A40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2B409FF-DD0D-4526-ABFE-FD3E817466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C0FB6FC-80B0-489F-8FB2-AEA4FC296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7D3FB-8A02-49AD-8386-DC6CEE1EE3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22341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F9DB095-ECAA-45C1-B149-3B9D7BA81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008D9A-8090-4EA5-85C9-852997968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827D99-0B80-4A21-9BD2-22AAF522DF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93964-197B-4F68-A99B-F7EC40D2EB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76815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D6C9D9-77CD-4CAD-915F-F98D84B8F8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630ECE-CCA0-4744-8C8B-C6CF41605F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E91123-40FF-4A60-890A-27300416A3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00FE-FFF0-4775-A8AB-523C66F1F3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025106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2880D0-E0D8-4C61-A68F-568D7B6143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06147B-D94B-4766-977C-BBB2E18685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95724B-5748-41BA-8144-DEB53899E5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24542-1423-4A25-94D1-38BC5439DD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032283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2F4228-CBC8-46D1-8821-6B967D34B9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CE8D00-F324-4092-B4E6-8AE0C77675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7EC2B7-5FAA-420D-A61A-BFBD1B6CE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F24C0-9026-4EF4-A1CD-A44E0DC018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82161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A762E5-C00D-4F80-8C14-33530AF379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2A09C85-29BA-4327-A0A2-4D5DAD9768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D1E85E5-8FAA-4B23-8487-9BA3148CCC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05A5D-AD9D-44D6-BE04-EEB600CD58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538301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6C7FB40-6B87-4C9D-96DB-0A0A71C029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39B58C8-63D6-4EBB-8B1D-BC894388F4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487F0FD-7AF3-4EC2-A7E2-23C42A05C1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30B63-E288-4D89-8F7B-2A1C716134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3103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413151B-CB20-4454-9640-2C9F6950DF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CB9E402-B1C4-4843-AC03-154C02F73B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283282C-519D-49FD-96E1-2C2B4BEC41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4E661B-AC4A-453E-83FA-4561E282AD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68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131B89D-F7FB-4F85-81F4-4A307BBFAF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A39C140-3895-4DC9-A343-FA63D241B4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93D8C7-A234-4C88-B030-CC3816D3F6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92BA7-71E6-4037-A8C1-F4887FDEA7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631127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44633DD-BC75-477A-B37A-190A4EF9E1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6C7070D-2704-468A-9785-8BF1203F7C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0BC3E4-ABBD-48EE-8AB2-616B35F362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C90DD-5A32-45A4-987F-D7A5CC65BD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791441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6A21115-0494-413A-B7C2-4100A42BD0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B5D793-55AF-4300-84E1-0B9AD3B026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90511C-1E38-4657-BD36-CCD7F5B1A7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95395-8802-4CAE-8399-F359AFC12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3433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F80F7F-3C11-43BB-A302-36116A1EC6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70DA53-23BF-485C-B105-D6DC12D963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EDFB782-5040-4FB9-BF53-68E373E7DB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C5D5C-43C2-4353-A727-BD8428F7D3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96457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6E907E-CA39-4F32-A811-7EC317244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19E06D-E573-4EA3-99E6-2BD72B810F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5889C4-F06D-4FBF-827B-12F293F97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5569E-EFD0-4E18-90D4-4899AD4FE7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492775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45D4CD-C33E-4510-B415-6FB350565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8A4360-1097-49D9-8DF2-6875BF1D3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7983C3-CC95-4F1C-AF81-2C8C6B8980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18C12-9276-4813-9081-69AEF2EBA7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93605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ECA8E9-6E67-48AC-ACA0-974236A8C0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7DB3F24-418F-451A-B1DD-A6021B8B44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165DC55-37EE-48F2-BE5E-438520629A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24B3E-1D15-4D22-A061-81CD474E54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025808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DE9C19A-A3D9-4E02-A51B-5FC990F4B0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28C9F66-15AC-4F98-B963-2D049290CF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BEF0F3A-A963-488D-898F-09AC5C6287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D3CB98-FA42-4E4C-AEF5-63E9178B33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861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6FC296-A8CB-49DA-A665-9487A9F29E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AC29ED-2854-44A8-8F78-4519A436E2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1348C9-E3B9-4B69-9C94-34B6B9E947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AC6B3-A78C-4E7F-BD7C-FA80BF3FC9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9055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18EF7C-A54C-4099-AB5D-6A67C26F8E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72A572-D12A-484A-9100-29D92B568B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AE7232-0119-451F-8880-F757B82810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8E51D-3025-4DBB-BE36-B7A41BD4B7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907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67E1C0A-529C-4CAF-BCD6-0AFF83EB2F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5C4DF26-6E4F-4975-B5F7-8EDC6D3E87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3481865-51C3-454A-9622-1342FBD613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B7CAB4D-3371-4713-8FA7-B546F17DFFB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01F3C84-FFBD-4A37-8BBC-D90B267E07F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6E4EB86-82EC-437B-A70A-BA2EE29FC1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8FF2167-7698-4D52-82CE-EECEA18BF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BDADD62-5321-490F-BB5A-53B2A3C57A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F098F97B-3A87-4E82-9E35-61DD73750E3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BEE9302F-D817-42EE-AA60-5A4A9B4FB9E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F40E719D-BCBE-48EE-B3C9-2465B453F0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CF76A15-2BBE-42FC-A1DB-ADCC0B142F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79B96DB-2BEF-40C5-B020-5C7F936ED6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CA9E540-E82B-4D12-9490-D00FDE6308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E3571BF7-2B37-4E4F-901F-D1346D2A48C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46714207-EB27-4CFE-B09E-B67E067988E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19E61CDF-035A-4A86-A1EC-9BCDEC5B44F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35F30AA-C4A6-4526-A23B-D7671C51E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D65FED0-9AD1-4F42-854E-CA950F4EC7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32EF38A-5CCD-41AE-998D-0224F3716B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AEA04C4-D6BB-44AF-8B24-86660E429F5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13B5BAE4-1054-4512-A0B4-D36EF22FA5A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95BC6CBB-130D-427B-A714-C34D8038B7D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257E4ED-C84B-46AB-9F6D-C86B3A4056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73CDED4-45D5-4F13-896C-80C16E76AC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427EF3D-E948-46AF-A9DA-61E61663B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588F9E6F-D9E2-4AB3-B981-B323EDC2B76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F8E9A5E1-0BA6-45C3-828D-2FBC069500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B632DF4-9FCB-4E25-8BAE-1AA2633012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53F1390-2483-4E4B-97C2-71EC5E5002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B2949BF-588E-48FB-BC09-B0B782514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1B24A96-ADFD-4778-AC84-A49624852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47FA2A8B-A511-4E1B-8E5D-CB396ED87AF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D24D3FEC-D924-4D57-A40D-81959D7E3B0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96714376-89E7-45C8-9353-B52C3477F2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8F3B571D-FB7A-41D7-A46A-3494F7FC3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76.xml"/><Relationship Id="rId5" Type="http://schemas.openxmlformats.org/officeDocument/2006/relationships/image" Target="../media/image72.gif"/><Relationship Id="rId4" Type="http://schemas.openxmlformats.org/officeDocument/2006/relationships/image" Target="../media/image71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40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37.wmf"/><Relationship Id="rId42" Type="http://schemas.openxmlformats.org/officeDocument/2006/relationships/image" Target="../media/image41.wm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5.bin"/><Relationship Id="rId41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8.bin"/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31" Type="http://schemas.openxmlformats.org/officeDocument/2006/relationships/oleObject" Target="../embeddings/oleObject5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4.bin"/><Relationship Id="rId30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">
            <a:extLst>
              <a:ext uri="{FF2B5EF4-FFF2-40B4-BE49-F238E27FC236}">
                <a16:creationId xmlns:a16="http://schemas.microsoft.com/office/drawing/2014/main" id="{88DA0DE6-E3AF-4ED9-890D-A1D38B3B9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2590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Clip" r:id="rId3" imgW="2191817" imgH="1424635" progId="MS_ClipArt_Gallery.2">
                  <p:embed/>
                </p:oleObj>
              </mc:Choice>
              <mc:Fallback>
                <p:oleObj name="Clip" r:id="rId3" imgW="2191817" imgH="1424635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25908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WordArt 4">
            <a:extLst>
              <a:ext uri="{FF2B5EF4-FFF2-40B4-BE49-F238E27FC236}">
                <a16:creationId xmlns:a16="http://schemas.microsoft.com/office/drawing/2014/main" id="{8871D8ED-02BD-4172-9A6A-AE472B6C48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51386" y="2286000"/>
            <a:ext cx="6287814" cy="457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Ôn</a:t>
            </a:r>
            <a:r>
              <a:rPr lang="en-US" sz="6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 </a:t>
            </a: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tập</a:t>
            </a:r>
            <a:endParaRPr lang="en-US" sz="60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Palatino Linotype"/>
            </a:endParaRPr>
          </a:p>
          <a:p>
            <a:pPr algn="ctr">
              <a:defRPr/>
            </a:pP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phép</a:t>
            </a:r>
            <a:r>
              <a:rPr lang="en-US" sz="6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 </a:t>
            </a: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cộng</a:t>
            </a:r>
            <a:r>
              <a:rPr lang="en-US" sz="6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, </a:t>
            </a: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phép</a:t>
            </a:r>
            <a:r>
              <a:rPr lang="en-US" sz="6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 </a:t>
            </a: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trừ</a:t>
            </a:r>
            <a:r>
              <a:rPr lang="en-US" sz="6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 </a:t>
            </a: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hai</a:t>
            </a:r>
            <a:r>
              <a:rPr lang="en-US" sz="6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 </a:t>
            </a: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phân</a:t>
            </a:r>
            <a:r>
              <a:rPr lang="en-US" sz="60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 </a:t>
            </a:r>
            <a:r>
              <a:rPr lang="en-US" sz="6000" b="1" kern="10" dirty="0" err="1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số</a:t>
            </a:r>
            <a:endParaRPr lang="vi-VN" sz="60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Palatino Linotype"/>
            </a:endParaRPr>
          </a:p>
          <a:p>
            <a:pPr algn="ctr">
              <a:defRPr/>
            </a:pPr>
            <a:endParaRPr lang="vi-VN" sz="36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Palatino Linotype"/>
            </a:endParaRPr>
          </a:p>
          <a:p>
            <a:pPr algn="ctr">
              <a:defRPr/>
            </a:pPr>
            <a:endParaRPr lang="vi-VN" sz="36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Palatino Linotype"/>
            </a:endParaRPr>
          </a:p>
          <a:p>
            <a:pPr algn="ctr">
              <a:defRPr/>
            </a:pPr>
            <a:r>
              <a:rPr lang="vi-VN" sz="36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GV: Mai Trần Như Phượng</a:t>
            </a:r>
          </a:p>
          <a:p>
            <a:pPr algn="ctr">
              <a:defRPr/>
            </a:pPr>
            <a:r>
              <a:rPr lang="vi-VN" sz="3600" b="1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B0F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Palatino Linotype"/>
              </a:rPr>
              <a:t>Lớp: 5B</a:t>
            </a:r>
          </a:p>
          <a:p>
            <a:pPr algn="ctr">
              <a:defRPr/>
            </a:pPr>
            <a:endParaRPr lang="vi-VN" sz="36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Palatino Linotype"/>
            </a:endParaRPr>
          </a:p>
          <a:p>
            <a:pPr algn="ctr">
              <a:defRPr/>
            </a:pPr>
            <a:endParaRPr lang="en-US" sz="36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Palatino Linotype"/>
            </a:endParaRPr>
          </a:p>
        </p:txBody>
      </p:sp>
      <p:grpSp>
        <p:nvGrpSpPr>
          <p:cNvPr id="8196" name="Group 5">
            <a:extLst>
              <a:ext uri="{FF2B5EF4-FFF2-40B4-BE49-F238E27FC236}">
                <a16:creationId xmlns:a16="http://schemas.microsoft.com/office/drawing/2014/main" id="{D69AF65A-D7EC-4363-888E-E941EAE4AA4C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295400"/>
            <a:ext cx="2971800" cy="838200"/>
            <a:chOff x="1488" y="576"/>
            <a:chExt cx="2880" cy="624"/>
          </a:xfrm>
        </p:grpSpPr>
        <p:sp>
          <p:nvSpPr>
            <p:cNvPr id="8208" name="WordArt 6">
              <a:extLst>
                <a:ext uri="{FF2B5EF4-FFF2-40B4-BE49-F238E27FC236}">
                  <a16:creationId xmlns:a16="http://schemas.microsoft.com/office/drawing/2014/main" id="{E516FDAD-5DCE-414E-8E23-EEB2B2C58FC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576"/>
              <a:ext cx="2880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FF99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33CC33"/>
                      </a:gs>
                      <a:gs pos="50000">
                        <a:srgbClr val="FF0000"/>
                      </a:gs>
                      <a:gs pos="100000">
                        <a:srgbClr val="33CC33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5</a:t>
              </a:r>
            </a:p>
          </p:txBody>
        </p:sp>
        <p:sp>
          <p:nvSpPr>
            <p:cNvPr id="8209" name="Line 7">
              <a:extLst>
                <a:ext uri="{FF2B5EF4-FFF2-40B4-BE49-F238E27FC236}">
                  <a16:creationId xmlns:a16="http://schemas.microsoft.com/office/drawing/2014/main" id="{EC385FD9-BDC1-46B1-9039-A5BB032DE8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8" y="1200"/>
              <a:ext cx="2832" cy="0"/>
            </a:xfrm>
            <a:prstGeom prst="lin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7" name="Line 9">
            <a:extLst>
              <a:ext uri="{FF2B5EF4-FFF2-40B4-BE49-F238E27FC236}">
                <a16:creationId xmlns:a16="http://schemas.microsoft.com/office/drawing/2014/main" id="{B6472BD7-E9DF-4320-BFC4-C72B3C84F14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72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10">
            <a:extLst>
              <a:ext uri="{FF2B5EF4-FFF2-40B4-BE49-F238E27FC236}">
                <a16:creationId xmlns:a16="http://schemas.microsoft.com/office/drawing/2014/main" id="{0E60C554-205F-4E35-B6FA-CDD04793A6D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457200"/>
            <a:ext cx="0" cy="594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11">
            <a:extLst>
              <a:ext uri="{FF2B5EF4-FFF2-40B4-BE49-F238E27FC236}">
                <a16:creationId xmlns:a16="http://schemas.microsoft.com/office/drawing/2014/main" id="{1BFBEE65-236C-40FA-A71B-A13A094A6B8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7200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2">
            <a:extLst>
              <a:ext uri="{FF2B5EF4-FFF2-40B4-BE49-F238E27FC236}">
                <a16:creationId xmlns:a16="http://schemas.microsoft.com/office/drawing/2014/main" id="{0D9FD089-E841-47F4-8DD8-83333D194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6324600"/>
            <a:ext cx="845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3">
            <a:extLst>
              <a:ext uri="{FF2B5EF4-FFF2-40B4-BE49-F238E27FC236}">
                <a16:creationId xmlns:a16="http://schemas.microsoft.com/office/drawing/2014/main" id="{83D8ED4A-F5FB-41E2-AE6E-5C1DAD7C1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72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4">
            <a:extLst>
              <a:ext uri="{FF2B5EF4-FFF2-40B4-BE49-F238E27FC236}">
                <a16:creationId xmlns:a16="http://schemas.microsoft.com/office/drawing/2014/main" id="{ECF3BCA8-9297-43C1-8A4F-3BADF2ADCD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7200"/>
            <a:ext cx="845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5">
            <a:extLst>
              <a:ext uri="{FF2B5EF4-FFF2-40B4-BE49-F238E27FC236}">
                <a16:creationId xmlns:a16="http://schemas.microsoft.com/office/drawing/2014/main" id="{8AF226E1-DF0F-4D29-AEE4-042848C3F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6324600"/>
            <a:ext cx="845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6">
            <a:extLst>
              <a:ext uri="{FF2B5EF4-FFF2-40B4-BE49-F238E27FC236}">
                <a16:creationId xmlns:a16="http://schemas.microsoft.com/office/drawing/2014/main" id="{9672CA1C-9E5A-40D9-A1E1-9470D1B4DF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457200"/>
            <a:ext cx="0" cy="5943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7">
            <a:extLst>
              <a:ext uri="{FF2B5EF4-FFF2-40B4-BE49-F238E27FC236}">
                <a16:creationId xmlns:a16="http://schemas.microsoft.com/office/drawing/2014/main" id="{66ED0E7A-566B-4269-A6AA-51C071E4C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7200"/>
            <a:ext cx="0" cy="5867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8">
            <a:extLst>
              <a:ext uri="{FF2B5EF4-FFF2-40B4-BE49-F238E27FC236}">
                <a16:creationId xmlns:a16="http://schemas.microsoft.com/office/drawing/2014/main" id="{F04013D2-509D-43CB-93EB-F0D9C3445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7200"/>
            <a:ext cx="84582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9">
            <a:extLst>
              <a:ext uri="{FF2B5EF4-FFF2-40B4-BE49-F238E27FC236}">
                <a16:creationId xmlns:a16="http://schemas.microsoft.com/office/drawing/2014/main" id="{27DB836D-830D-4CDD-AA89-72564FCB7E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6324600"/>
            <a:ext cx="8458200" cy="76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KHUNG20">
            <a:extLst>
              <a:ext uri="{FF2B5EF4-FFF2-40B4-BE49-F238E27FC236}">
                <a16:creationId xmlns:a16="http://schemas.microsoft.com/office/drawing/2014/main" id="{1EAAC0A9-444D-4608-8D58-FBF6B7FE13C5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813" y="26988"/>
            <a:ext cx="9067800" cy="6858000"/>
          </a:xfrm>
          <a:noFill/>
        </p:spPr>
      </p:pic>
      <p:sp>
        <p:nvSpPr>
          <p:cNvPr id="18435" name="Slide Number Placeholder 4">
            <a:extLst>
              <a:ext uri="{FF2B5EF4-FFF2-40B4-BE49-F238E27FC236}">
                <a16:creationId xmlns:a16="http://schemas.microsoft.com/office/drawing/2014/main" id="{8EFD1244-0FA7-44E1-8ACA-FF68E52D9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4A64B6-92E9-49CE-A137-85F63859FF48}" type="slidenum">
              <a:rPr lang="en-US" altLang="en-US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18436" name="Picture 13" descr="flower5">
            <a:extLst>
              <a:ext uri="{FF2B5EF4-FFF2-40B4-BE49-F238E27FC236}">
                <a16:creationId xmlns:a16="http://schemas.microsoft.com/office/drawing/2014/main" id="{21D9E87F-7889-40E9-B56B-C8883C0C62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64532">
            <a:off x="6359525" y="4329113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4" descr="flower5">
            <a:extLst>
              <a:ext uri="{FF2B5EF4-FFF2-40B4-BE49-F238E27FC236}">
                <a16:creationId xmlns:a16="http://schemas.microsoft.com/office/drawing/2014/main" id="{4CF3EF6C-7A49-47A5-8978-73C1E3D574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04191">
            <a:off x="0" y="45466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16" descr="Notes-02-june">
            <a:extLst>
              <a:ext uri="{FF2B5EF4-FFF2-40B4-BE49-F238E27FC236}">
                <a16:creationId xmlns:a16="http://schemas.microsoft.com/office/drawing/2014/main" id="{B2FC4BB8-2765-4C34-9953-1D58B6400C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102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17" descr="Notes-02-june">
            <a:extLst>
              <a:ext uri="{FF2B5EF4-FFF2-40B4-BE49-F238E27FC236}">
                <a16:creationId xmlns:a16="http://schemas.microsoft.com/office/drawing/2014/main" id="{412FB671-399F-413F-9798-971E9C92E38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600200"/>
            <a:ext cx="102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0" name="Rectangle 18">
            <a:extLst>
              <a:ext uri="{FF2B5EF4-FFF2-40B4-BE49-F238E27FC236}">
                <a16:creationId xmlns:a16="http://schemas.microsoft.com/office/drawing/2014/main" id="{B960F275-F8B0-48E0-8660-4E3E58BB0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0"/>
            <a:ext cx="838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ct val="40000"/>
              </a:spcAft>
              <a:buClr>
                <a:srgbClr val="009999"/>
              </a:buClr>
              <a:buSzPct val="120000"/>
              <a:defRPr/>
            </a:pPr>
            <a:endParaRPr lang="vi-VN" sz="2800" i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" pitchFamily="18" charset="0"/>
            </a:endParaRPr>
          </a:p>
        </p:txBody>
      </p:sp>
      <p:pic>
        <p:nvPicPr>
          <p:cNvPr id="18441" name="Picture 21" descr="Hinh_dong_Phao_hoa">
            <a:extLst>
              <a:ext uri="{FF2B5EF4-FFF2-40B4-BE49-F238E27FC236}">
                <a16:creationId xmlns:a16="http://schemas.microsoft.com/office/drawing/2014/main" id="{C695C437-ADD5-49F1-AE83-53F52D6224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1096963"/>
            <a:ext cx="952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22" descr="Hinh_dong_Phao_hoa">
            <a:extLst>
              <a:ext uri="{FF2B5EF4-FFF2-40B4-BE49-F238E27FC236}">
                <a16:creationId xmlns:a16="http://schemas.microsoft.com/office/drawing/2014/main" id="{85DA8CD3-4D23-437A-9F4E-092CA2F255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90600"/>
            <a:ext cx="952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23" descr="Hinh_dong_Phao_hoa">
            <a:extLst>
              <a:ext uri="{FF2B5EF4-FFF2-40B4-BE49-F238E27FC236}">
                <a16:creationId xmlns:a16="http://schemas.microsoft.com/office/drawing/2014/main" id="{CE28E28E-C103-49BF-B5AD-277D610842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267200"/>
            <a:ext cx="952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24" descr="Hinh_dong_Phao_hoa">
            <a:extLst>
              <a:ext uri="{FF2B5EF4-FFF2-40B4-BE49-F238E27FC236}">
                <a16:creationId xmlns:a16="http://schemas.microsoft.com/office/drawing/2014/main" id="{C6353275-66BC-4597-9A7E-DEF2060CBA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419600"/>
            <a:ext cx="952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Text Box 5">
            <a:extLst>
              <a:ext uri="{FF2B5EF4-FFF2-40B4-BE49-F238E27FC236}">
                <a16:creationId xmlns:a16="http://schemas.microsoft.com/office/drawing/2014/main" id="{7BA51ECC-5D14-4643-882B-62777B182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1835150"/>
            <a:ext cx="6818312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kết thúc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vi-VN" alt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con chăm ngoan học tốt!</a:t>
            </a:r>
            <a:endParaRPr lang="en-US" alt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7" name="WordArt 7">
            <a:extLst>
              <a:ext uri="{FF2B5EF4-FFF2-40B4-BE49-F238E27FC236}">
                <a16:creationId xmlns:a16="http://schemas.microsoft.com/office/drawing/2014/main" id="{388C9726-825D-42C3-8158-BFF4428F67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495300"/>
            <a:ext cx="4191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Kiểm tra bài cũ:</a:t>
            </a:r>
          </a:p>
        </p:txBody>
      </p:sp>
      <p:sp>
        <p:nvSpPr>
          <p:cNvPr id="76808" name="Text Box 8">
            <a:extLst>
              <a:ext uri="{FF2B5EF4-FFF2-40B4-BE49-F238E27FC236}">
                <a16:creationId xmlns:a16="http://schemas.microsoft.com/office/drawing/2014/main" id="{AAD33532-148A-4319-A600-EEC926F92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952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phân số sau thành phân số thập</a:t>
            </a:r>
            <a:r>
              <a:rPr lang="vi-VN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</a:p>
        </p:txBody>
      </p:sp>
      <p:graphicFrame>
        <p:nvGraphicFramePr>
          <p:cNvPr id="76812" name="Object 12">
            <a:extLst>
              <a:ext uri="{FF2B5EF4-FFF2-40B4-BE49-F238E27FC236}">
                <a16:creationId xmlns:a16="http://schemas.microsoft.com/office/drawing/2014/main" id="{4ABDC966-9701-4E7C-B3E8-AB8AD6E9934E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" y="4495800"/>
          <a:ext cx="365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977476" imgH="393529" progId="Equation.3">
                  <p:embed/>
                </p:oleObj>
              </mc:Choice>
              <mc:Fallback>
                <p:oleObj name="Equation" r:id="rId3" imgW="97747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3657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>
            <a:extLst>
              <a:ext uri="{FF2B5EF4-FFF2-40B4-BE49-F238E27FC236}">
                <a16:creationId xmlns:a16="http://schemas.microsoft.com/office/drawing/2014/main" id="{74708129-981D-440B-AC42-78018644D3F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0200" y="2743200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330057" imgH="393529" progId="Equation.3">
                  <p:embed/>
                </p:oleObj>
              </mc:Choice>
              <mc:Fallback>
                <p:oleObj name="Equation" r:id="rId5" imgW="330057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743200"/>
                        <a:ext cx="609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>
            <a:extLst>
              <a:ext uri="{FF2B5EF4-FFF2-40B4-BE49-F238E27FC236}">
                <a16:creationId xmlns:a16="http://schemas.microsoft.com/office/drawing/2014/main" id="{8A190F9E-784C-46EF-B8E6-203F2B9D183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266700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317225" imgH="393359" progId="Equation.3">
                  <p:embed/>
                </p:oleObj>
              </mc:Choice>
              <mc:Fallback>
                <p:oleObj name="Equation" r:id="rId7" imgW="317225" imgH="39335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914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>
            <a:extLst>
              <a:ext uri="{FF2B5EF4-FFF2-40B4-BE49-F238E27FC236}">
                <a16:creationId xmlns:a16="http://schemas.microsoft.com/office/drawing/2014/main" id="{F9CC8C4A-513B-44B2-BB42-806D2939B7ED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29200" y="4495800"/>
          <a:ext cx="38862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1155700" imgH="393700" progId="Equation.3">
                  <p:embed/>
                </p:oleObj>
              </mc:Choice>
              <mc:Fallback>
                <p:oleObj name="Equation" r:id="rId9" imgW="11557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95800"/>
                        <a:ext cx="38862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4FD4868A-0F0F-4BE3-B3C0-DC4DDD3A3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652463"/>
            <a:ext cx="7696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FF"/>
                </a:solidFill>
              </a:rPr>
              <a:t>Thứ ba ngày </a:t>
            </a:r>
            <a:r>
              <a:rPr lang="vi-VN" altLang="en-US" sz="3600" b="1">
                <a:solidFill>
                  <a:srgbClr val="CC00FF"/>
                </a:solidFill>
              </a:rPr>
              <a:t>14</a:t>
            </a:r>
            <a:r>
              <a:rPr lang="en-US" altLang="en-US" sz="3600" b="1">
                <a:solidFill>
                  <a:srgbClr val="CC00FF"/>
                </a:solidFill>
              </a:rPr>
              <a:t> tháng 9 năm 2021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3F2A417B-E834-4934-936E-BE6462951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633538"/>
            <a:ext cx="17526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</a:rPr>
              <a:t>Toán:</a:t>
            </a:r>
          </a:p>
        </p:txBody>
      </p:sp>
      <p:sp>
        <p:nvSpPr>
          <p:cNvPr id="81926" name="WordArt 6">
            <a:extLst>
              <a:ext uri="{FF2B5EF4-FFF2-40B4-BE49-F238E27FC236}">
                <a16:creationId xmlns:a16="http://schemas.microsoft.com/office/drawing/2014/main" id="{09FA4E4F-51F4-48E6-946A-B20573DC39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52500" y="1220788"/>
            <a:ext cx="7467600" cy="2362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>
              <a:solidFill>
                <a:srgbClr val="993366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a:endParaRPr>
          </a:p>
          <a:p>
            <a:pPr algn="ctr"/>
            <a:r>
              <a:rPr lang="en-US" sz="3600" b="1" kern="10">
                <a:solidFill>
                  <a:srgbClr val="993366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Ôn tập: phép cộng và phép trừ hai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D95EF055-CFBE-4B04-9681-69E6B595B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Muốn cộng (hoặc trừ) hai phân số cùng mẫu số ta làm như thế nào? 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487482E0-527D-4711-9A7C-98722AF98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57200"/>
            <a:ext cx="868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.Muốn cộng (hoặc trừ) hai phân số cùng mẫu số ta cộng (hoặc trừ) hai tử số với nhau và </a:t>
            </a:r>
            <a:r>
              <a:rPr lang="en-US" altLang="en-US" sz="28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giữ nguyên mẫu số</a:t>
            </a: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CED1625C-70CE-4CB2-A56A-E44FEAD1A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3716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>
            <a:extLst>
              <a:ext uri="{FF2B5EF4-FFF2-40B4-BE49-F238E27FC236}">
                <a16:creationId xmlns:a16="http://schemas.microsoft.com/office/drawing/2014/main" id="{9ED0CC3F-8A8C-4EEF-B640-1427FCDCF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295400"/>
            <a:ext cx="962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3</a:t>
            </a:r>
            <a:r>
              <a:rPr lang="vi-VN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  <a:r>
              <a:rPr lang="vi-VN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B1BA09D2-5CC0-474C-A6E2-84F1F5DA8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650" y="1828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21DD0787-F73F-4519-A7A7-FD49DE09A6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17526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2A5C84A1-434F-4327-B250-BC01CACE6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13716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716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>
            <a:extLst>
              <a:ext uri="{FF2B5EF4-FFF2-40B4-BE49-F238E27FC236}">
                <a16:creationId xmlns:a16="http://schemas.microsoft.com/office/drawing/2014/main" id="{13D3C79C-25D9-4070-A3CC-674A5E6D8C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1371600"/>
          <a:ext cx="5857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371600"/>
                        <a:ext cx="5857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>
            <a:extLst>
              <a:ext uri="{FF2B5EF4-FFF2-40B4-BE49-F238E27FC236}">
                <a16:creationId xmlns:a16="http://schemas.microsoft.com/office/drawing/2014/main" id="{15E939F7-2619-4AB8-B90D-F07FDDD32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47800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Ví dụ 1: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E406415A-BD79-4736-8750-0809DD820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524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311A01DC-6647-4DBD-BE44-FD49E0C12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524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355" name="Text Box 19">
            <a:extLst>
              <a:ext uri="{FF2B5EF4-FFF2-40B4-BE49-F238E27FC236}">
                <a16:creationId xmlns:a16="http://schemas.microsoft.com/office/drawing/2014/main" id="{5AD5D133-7FE1-4280-8210-443622FE8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524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4356" name="Object 20">
            <a:extLst>
              <a:ext uri="{FF2B5EF4-FFF2-40B4-BE49-F238E27FC236}">
                <a16:creationId xmlns:a16="http://schemas.microsoft.com/office/drawing/2014/main" id="{8BE66536-1416-4D82-8C22-4BF23FAA4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7225" y="23622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362200"/>
                        <a:ext cx="65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1">
            <a:extLst>
              <a:ext uri="{FF2B5EF4-FFF2-40B4-BE49-F238E27FC236}">
                <a16:creationId xmlns:a16="http://schemas.microsoft.com/office/drawing/2014/main" id="{19F6DB98-6308-4620-A583-797919671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286000"/>
            <a:ext cx="1055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0</a:t>
            </a:r>
            <a:r>
              <a:rPr lang="vi-VN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  <a:r>
              <a:rPr lang="vi-VN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358" name="Text Box 22">
            <a:extLst>
              <a:ext uri="{FF2B5EF4-FFF2-40B4-BE49-F238E27FC236}">
                <a16:creationId xmlns:a16="http://schemas.microsoft.com/office/drawing/2014/main" id="{3E17FBDD-0003-439A-B7C6-1FEC47B50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0650" y="2819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BD4D1791-C352-4134-A399-4291AC50FC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7432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60" name="Object 24">
            <a:extLst>
              <a:ext uri="{FF2B5EF4-FFF2-40B4-BE49-F238E27FC236}">
                <a16:creationId xmlns:a16="http://schemas.microsoft.com/office/drawing/2014/main" id="{B529B6C2-76D5-4981-ABBC-17DAB12E3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3622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62200"/>
                        <a:ext cx="65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1" name="Object 25">
            <a:extLst>
              <a:ext uri="{FF2B5EF4-FFF2-40B4-BE49-F238E27FC236}">
                <a16:creationId xmlns:a16="http://schemas.microsoft.com/office/drawing/2014/main" id="{3E213752-547E-41F2-B4A2-546B15487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688" y="2362200"/>
          <a:ext cx="7032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2362200"/>
                        <a:ext cx="7032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2" name="Text Box 26">
            <a:extLst>
              <a:ext uri="{FF2B5EF4-FFF2-40B4-BE49-F238E27FC236}">
                <a16:creationId xmlns:a16="http://schemas.microsoft.com/office/drawing/2014/main" id="{E2AFBA51-CD85-4D09-8EE7-341985DC4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Ví dụ 2:</a:t>
            </a:r>
          </a:p>
        </p:txBody>
      </p:sp>
      <p:sp>
        <p:nvSpPr>
          <p:cNvPr id="14363" name="Text Box 27">
            <a:extLst>
              <a:ext uri="{FF2B5EF4-FFF2-40B4-BE49-F238E27FC236}">
                <a16:creationId xmlns:a16="http://schemas.microsoft.com/office/drawing/2014/main" id="{91F4D080-CC42-465F-869C-01995AE68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514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364" name="Text Box 28">
            <a:extLst>
              <a:ext uri="{FF2B5EF4-FFF2-40B4-BE49-F238E27FC236}">
                <a16:creationId xmlns:a16="http://schemas.microsoft.com/office/drawing/2014/main" id="{B471204E-42BD-4E6C-949D-B7D339382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514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365" name="Text Box 29">
            <a:extLst>
              <a:ext uri="{FF2B5EF4-FFF2-40B4-BE49-F238E27FC236}">
                <a16:creationId xmlns:a16="http://schemas.microsoft.com/office/drawing/2014/main" id="{1A38B12E-4F22-4006-AC20-1B09A15F3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14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4366" name="Text Box 30">
            <a:extLst>
              <a:ext uri="{FF2B5EF4-FFF2-40B4-BE49-F238E27FC236}">
                <a16:creationId xmlns:a16="http://schemas.microsoft.com/office/drawing/2014/main" id="{FB97605D-DB77-439F-ABA6-1B5CE2BE4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6865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Muốn cộng (hoặc trừ) hai phân số khác mẫu số ta làm như thế nào? </a:t>
            </a:r>
          </a:p>
        </p:txBody>
      </p:sp>
      <p:sp>
        <p:nvSpPr>
          <p:cNvPr id="14367" name="Text Box 31">
            <a:extLst>
              <a:ext uri="{FF2B5EF4-FFF2-40B4-BE49-F238E27FC236}">
                <a16:creationId xmlns:a16="http://schemas.microsoft.com/office/drawing/2014/main" id="{D2D09B57-2C27-45C5-9DD3-EA61EDC0C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198813"/>
            <a:ext cx="8534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.Muốn cộng (hoặc trừ) hai phân số khác mẫu số ta quy đồng mẫu số, rồi cộng (hoặc trừ) hai phân số đã quy đồng mẫu số.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68" name="Object 32">
            <a:extLst>
              <a:ext uri="{FF2B5EF4-FFF2-40B4-BE49-F238E27FC236}">
                <a16:creationId xmlns:a16="http://schemas.microsoft.com/office/drawing/2014/main" id="{BFDFC109-46A4-435D-9023-BCB722F27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4958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5" imgW="126890" imgH="228402" progId="Equation.DSMT4">
                  <p:embed/>
                </p:oleObj>
              </mc:Choice>
              <mc:Fallback>
                <p:oleObj name="Equation" r:id="rId15" imgW="126890" imgH="228402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958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>
            <a:extLst>
              <a:ext uri="{FF2B5EF4-FFF2-40B4-BE49-F238E27FC236}">
                <a16:creationId xmlns:a16="http://schemas.microsoft.com/office/drawing/2014/main" id="{12235ACA-F5C3-484E-89F0-481308D7D2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5425" y="4495800"/>
          <a:ext cx="654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495800"/>
                        <a:ext cx="654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0" name="Object 34">
            <a:extLst>
              <a:ext uri="{FF2B5EF4-FFF2-40B4-BE49-F238E27FC236}">
                <a16:creationId xmlns:a16="http://schemas.microsoft.com/office/drawing/2014/main" id="{85D93FD3-30B8-4166-BD5D-4DC8A0BBF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688" y="4495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4495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1" name="Text Box 35">
            <a:extLst>
              <a:ext uri="{FF2B5EF4-FFF2-40B4-BE49-F238E27FC236}">
                <a16:creationId xmlns:a16="http://schemas.microsoft.com/office/drawing/2014/main" id="{EBC43B88-3495-4D3B-A9D2-4778A5184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724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4372" name="Text Box 36">
            <a:extLst>
              <a:ext uri="{FF2B5EF4-FFF2-40B4-BE49-F238E27FC236}">
                <a16:creationId xmlns:a16="http://schemas.microsoft.com/office/drawing/2014/main" id="{A30AFC6C-5656-471E-A548-55B6F498B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648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4373" name="Object 37">
            <a:extLst>
              <a:ext uri="{FF2B5EF4-FFF2-40B4-BE49-F238E27FC236}">
                <a16:creationId xmlns:a16="http://schemas.microsoft.com/office/drawing/2014/main" id="{65ABD736-5E75-4B4E-A6DE-AF602470B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6613" y="4419600"/>
          <a:ext cx="706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419600"/>
                        <a:ext cx="706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>
            <a:extLst>
              <a:ext uri="{FF2B5EF4-FFF2-40B4-BE49-F238E27FC236}">
                <a16:creationId xmlns:a16="http://schemas.microsoft.com/office/drawing/2014/main" id="{465CF938-2EC5-40F5-AA79-F57823204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3613" y="4419600"/>
          <a:ext cx="706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23" imgW="165028" imgH="228501" progId="Equation.DSMT4">
                  <p:embed/>
                </p:oleObj>
              </mc:Choice>
              <mc:Fallback>
                <p:oleObj name="Equation" r:id="rId23" imgW="165028" imgH="22850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419600"/>
                        <a:ext cx="706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Text Box 39">
            <a:extLst>
              <a:ext uri="{FF2B5EF4-FFF2-40B4-BE49-F238E27FC236}">
                <a16:creationId xmlns:a16="http://schemas.microsoft.com/office/drawing/2014/main" id="{9B6B9598-57E7-4368-BC02-B25B52019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648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4376" name="Text Box 40">
            <a:extLst>
              <a:ext uri="{FF2B5EF4-FFF2-40B4-BE49-F238E27FC236}">
                <a16:creationId xmlns:a16="http://schemas.microsoft.com/office/drawing/2014/main" id="{C93C9F27-3FAB-4289-AA13-D5E15156D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572000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Ví dụ 1:</a:t>
            </a:r>
          </a:p>
        </p:txBody>
      </p:sp>
      <p:sp>
        <p:nvSpPr>
          <p:cNvPr id="14377" name="Text Box 41">
            <a:extLst>
              <a:ext uri="{FF2B5EF4-FFF2-40B4-BE49-F238E27FC236}">
                <a16:creationId xmlns:a16="http://schemas.microsoft.com/office/drawing/2014/main" id="{5A67EFF0-5E4A-48CA-B7CC-871D6F70E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572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4378" name="Object 42">
            <a:extLst>
              <a:ext uri="{FF2B5EF4-FFF2-40B4-BE49-F238E27FC236}">
                <a16:creationId xmlns:a16="http://schemas.microsoft.com/office/drawing/2014/main" id="{117FCB38-8DCA-4F22-8672-1EF092280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53340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25" imgW="126890" imgH="228402" progId="Equation.DSMT4">
                  <p:embed/>
                </p:oleObj>
              </mc:Choice>
              <mc:Fallback>
                <p:oleObj name="Equation" r:id="rId25" imgW="126890" imgH="22840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3340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>
            <a:extLst>
              <a:ext uri="{FF2B5EF4-FFF2-40B4-BE49-F238E27FC236}">
                <a16:creationId xmlns:a16="http://schemas.microsoft.com/office/drawing/2014/main" id="{EBC623AB-358A-4D51-9C33-7566565ECE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5275" y="53340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27" imgW="126890" imgH="228402" progId="Equation.DSMT4">
                  <p:embed/>
                </p:oleObj>
              </mc:Choice>
              <mc:Fallback>
                <p:oleObj name="Equation" r:id="rId27" imgW="126890" imgH="22840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3340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44">
            <a:extLst>
              <a:ext uri="{FF2B5EF4-FFF2-40B4-BE49-F238E27FC236}">
                <a16:creationId xmlns:a16="http://schemas.microsoft.com/office/drawing/2014/main" id="{2FAC6836-188C-4D55-99C3-C912E7C54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8563" y="53340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29" imgW="165028" imgH="228501" progId="Equation.DSMT4">
                  <p:embed/>
                </p:oleObj>
              </mc:Choice>
              <mc:Fallback>
                <p:oleObj name="Equation" r:id="rId29" imgW="165028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53340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1" name="Text Box 45">
            <a:extLst>
              <a:ext uri="{FF2B5EF4-FFF2-40B4-BE49-F238E27FC236}">
                <a16:creationId xmlns:a16="http://schemas.microsoft.com/office/drawing/2014/main" id="{64231810-1623-4B1F-BB35-ADF70E389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8075" y="5562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382" name="Text Box 46">
            <a:extLst>
              <a:ext uri="{FF2B5EF4-FFF2-40B4-BE49-F238E27FC236}">
                <a16:creationId xmlns:a16="http://schemas.microsoft.com/office/drawing/2014/main" id="{49A3DFC9-2D8F-4FAE-A2FA-BDC1BFADC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5" y="5486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4383" name="Object 47">
            <a:extLst>
              <a:ext uri="{FF2B5EF4-FFF2-40B4-BE49-F238E27FC236}">
                <a16:creationId xmlns:a16="http://schemas.microsoft.com/office/drawing/2014/main" id="{04C1492E-9B65-4899-B987-A717FA26D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5257800"/>
          <a:ext cx="706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1" imgW="165028" imgH="228501" progId="Equation.DSMT4">
                  <p:embed/>
                </p:oleObj>
              </mc:Choice>
              <mc:Fallback>
                <p:oleObj name="Equation" r:id="rId31" imgW="165028" imgH="228501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257800"/>
                        <a:ext cx="706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>
            <a:extLst>
              <a:ext uri="{FF2B5EF4-FFF2-40B4-BE49-F238E27FC236}">
                <a16:creationId xmlns:a16="http://schemas.microsoft.com/office/drawing/2014/main" id="{DC5E81D4-3A7C-418B-9682-3F3F82FFD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9488" y="5257800"/>
          <a:ext cx="706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33" imgW="165028" imgH="228501" progId="Equation.DSMT4">
                  <p:embed/>
                </p:oleObj>
              </mc:Choice>
              <mc:Fallback>
                <p:oleObj name="Equation" r:id="rId33" imgW="165028" imgH="22850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5257800"/>
                        <a:ext cx="706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Text Box 49">
            <a:extLst>
              <a:ext uri="{FF2B5EF4-FFF2-40B4-BE49-F238E27FC236}">
                <a16:creationId xmlns:a16="http://schemas.microsoft.com/office/drawing/2014/main" id="{B219EB78-3D43-4788-BF26-81043A2EE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475" y="5486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386" name="Text Box 50">
            <a:extLst>
              <a:ext uri="{FF2B5EF4-FFF2-40B4-BE49-F238E27FC236}">
                <a16:creationId xmlns:a16="http://schemas.microsoft.com/office/drawing/2014/main" id="{5FDB2E6F-A97C-4E97-AA80-67A16661A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10200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Ví dụ 2:</a:t>
            </a:r>
          </a:p>
        </p:txBody>
      </p:sp>
      <p:sp>
        <p:nvSpPr>
          <p:cNvPr id="14387" name="Text Box 51">
            <a:extLst>
              <a:ext uri="{FF2B5EF4-FFF2-40B4-BE49-F238E27FC236}">
                <a16:creationId xmlns:a16="http://schemas.microsoft.com/office/drawing/2014/main" id="{724E62DD-A724-4AB0-AC07-129F8538A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2275" y="5410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8" grpId="1"/>
      <p:bldP spid="14339" grpId="0"/>
      <p:bldP spid="14341" grpId="0"/>
      <p:bldP spid="14342" grpId="0"/>
      <p:bldP spid="14352" grpId="0"/>
      <p:bldP spid="14353" grpId="0"/>
      <p:bldP spid="14354" grpId="0"/>
      <p:bldP spid="14355" grpId="0"/>
      <p:bldP spid="14357" grpId="0"/>
      <p:bldP spid="14358" grpId="0"/>
      <p:bldP spid="14362" grpId="0"/>
      <p:bldP spid="14363" grpId="0"/>
      <p:bldP spid="14364" grpId="0"/>
      <p:bldP spid="14365" grpId="0"/>
      <p:bldP spid="14366" grpId="0"/>
      <p:bldP spid="14366" grpId="1"/>
      <p:bldP spid="14367" grpId="0"/>
      <p:bldP spid="14371" grpId="0"/>
      <p:bldP spid="14372" grpId="0"/>
      <p:bldP spid="14375" grpId="0"/>
      <p:bldP spid="14376" grpId="0"/>
      <p:bldP spid="14377" grpId="0"/>
      <p:bldP spid="14381" grpId="0"/>
      <p:bldP spid="14382" grpId="0"/>
      <p:bldP spid="14385" grpId="0"/>
      <p:bldP spid="14386" grpId="0"/>
      <p:bldP spid="143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E3605AF-DDD0-49DB-BE5B-05B4ACC32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62000"/>
            <a:ext cx="289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660066"/>
                </a:solidFill>
                <a:latin typeface="Times New Roman" panose="02020603050405020304" pitchFamily="18" charset="0"/>
              </a:rPr>
              <a:t>Luyện tập:</a:t>
            </a:r>
          </a:p>
        </p:txBody>
      </p:sp>
      <p:graphicFrame>
        <p:nvGraphicFramePr>
          <p:cNvPr id="20483" name="Object 3">
            <a:extLst>
              <a:ext uri="{FF2B5EF4-FFF2-40B4-BE49-F238E27FC236}">
                <a16:creationId xmlns:a16="http://schemas.microsoft.com/office/drawing/2014/main" id="{18F96ACB-E6F8-4095-8DEA-24E754236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2098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73A4B19B-760E-4D0B-B8E4-653682274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2209800"/>
          <a:ext cx="490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5" imgW="114250" imgH="228501" progId="Equation.DSMT4">
                  <p:embed/>
                </p:oleObj>
              </mc:Choice>
              <mc:Fallback>
                <p:oleObj name="Equation" r:id="rId5" imgW="114250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209800"/>
                        <a:ext cx="4905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67FB5198-CD51-421B-B900-99D57D73A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4088" y="2209800"/>
          <a:ext cx="6969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2209800"/>
                        <a:ext cx="6969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>
            <a:extLst>
              <a:ext uri="{FF2B5EF4-FFF2-40B4-BE49-F238E27FC236}">
                <a16:creationId xmlns:a16="http://schemas.microsoft.com/office/drawing/2014/main" id="{94ED94BD-B924-48FA-AC4D-A7483E4E9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002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Bài 1: </a:t>
            </a:r>
            <a:r>
              <a:rPr lang="en-US" altLang="en-US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Tính</a:t>
            </a:r>
            <a:r>
              <a:rPr lang="en-US" altLang="en-US" sz="2400" b="1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0487" name="Text Box 7">
            <a:extLst>
              <a:ext uri="{FF2B5EF4-FFF2-40B4-BE49-F238E27FC236}">
                <a16:creationId xmlns:a16="http://schemas.microsoft.com/office/drawing/2014/main" id="{90F67BCF-88E3-4DF3-A2DA-5EF5FC623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362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488" name="Text Box 8">
            <a:extLst>
              <a:ext uri="{FF2B5EF4-FFF2-40B4-BE49-F238E27FC236}">
                <a16:creationId xmlns:a16="http://schemas.microsoft.com/office/drawing/2014/main" id="{2AC13A3A-6247-446A-A808-1F494BAEC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362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489" name="Object 9">
            <a:extLst>
              <a:ext uri="{FF2B5EF4-FFF2-40B4-BE49-F238E27FC236}">
                <a16:creationId xmlns:a16="http://schemas.microsoft.com/office/drawing/2014/main" id="{2C259B19-E16B-4E6F-8C6E-D9B420B073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2209800"/>
          <a:ext cx="614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614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>
            <a:extLst>
              <a:ext uri="{FF2B5EF4-FFF2-40B4-BE49-F238E27FC236}">
                <a16:creationId xmlns:a16="http://schemas.microsoft.com/office/drawing/2014/main" id="{C4CFD57D-FB77-4FD1-86B1-A8CAF41B2E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22098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2098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>
            <a:extLst>
              <a:ext uri="{FF2B5EF4-FFF2-40B4-BE49-F238E27FC236}">
                <a16:creationId xmlns:a16="http://schemas.microsoft.com/office/drawing/2014/main" id="{BCA05799-4DE0-4120-B13F-329FAEFD0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362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12D6251A-C00D-4627-B290-EA21E3A44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23622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493" name="Text Box 13">
            <a:extLst>
              <a:ext uri="{FF2B5EF4-FFF2-40B4-BE49-F238E27FC236}">
                <a16:creationId xmlns:a16="http://schemas.microsoft.com/office/drawing/2014/main" id="{9ABCFB5B-E81A-4954-89FE-3DE9C2769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3622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20494" name="Object 14">
            <a:extLst>
              <a:ext uri="{FF2B5EF4-FFF2-40B4-BE49-F238E27FC236}">
                <a16:creationId xmlns:a16="http://schemas.microsoft.com/office/drawing/2014/main" id="{FAADB139-137C-4F72-8FAE-A0C48020A8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8188" y="3048000"/>
          <a:ext cx="4905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3" imgW="114250" imgH="228501" progId="Equation.DSMT4">
                  <p:embed/>
                </p:oleObj>
              </mc:Choice>
              <mc:Fallback>
                <p:oleObj name="Equation" r:id="rId13" imgW="114250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048000"/>
                        <a:ext cx="4905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>
            <a:extLst>
              <a:ext uri="{FF2B5EF4-FFF2-40B4-BE49-F238E27FC236}">
                <a16:creationId xmlns:a16="http://schemas.microsoft.com/office/drawing/2014/main" id="{097D9B31-F115-40F3-9948-2D711AF2D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048000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15" imgW="114250" imgH="228501" progId="Equation.DSMT4">
                  <p:embed/>
                </p:oleObj>
              </mc:Choice>
              <mc:Fallback>
                <p:oleObj name="Equation" r:id="rId15" imgW="114250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49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>
            <a:extLst>
              <a:ext uri="{FF2B5EF4-FFF2-40B4-BE49-F238E27FC236}">
                <a16:creationId xmlns:a16="http://schemas.microsoft.com/office/drawing/2014/main" id="{E7A5A8A0-524C-4C81-9531-19D32661D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0480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17">
            <a:extLst>
              <a:ext uri="{FF2B5EF4-FFF2-40B4-BE49-F238E27FC236}">
                <a16:creationId xmlns:a16="http://schemas.microsoft.com/office/drawing/2014/main" id="{7533D16E-DE1F-429D-9FED-0F104680C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200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498" name="Text Box 18">
            <a:extLst>
              <a:ext uri="{FF2B5EF4-FFF2-40B4-BE49-F238E27FC236}">
                <a16:creationId xmlns:a16="http://schemas.microsoft.com/office/drawing/2014/main" id="{19B74B9F-5BC6-4086-A2C3-F5EB4330B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00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499" name="Object 19">
            <a:extLst>
              <a:ext uri="{FF2B5EF4-FFF2-40B4-BE49-F238E27FC236}">
                <a16:creationId xmlns:a16="http://schemas.microsoft.com/office/drawing/2014/main" id="{C2E8A554-D612-456D-AD9F-E674AE55C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38638" y="3048000"/>
          <a:ext cx="708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9" imgW="165028" imgH="228501" progId="Equation.DSMT4">
                  <p:embed/>
                </p:oleObj>
              </mc:Choice>
              <mc:Fallback>
                <p:oleObj name="Equation" r:id="rId19" imgW="165028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3048000"/>
                        <a:ext cx="708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>
            <a:extLst>
              <a:ext uri="{FF2B5EF4-FFF2-40B4-BE49-F238E27FC236}">
                <a16:creationId xmlns:a16="http://schemas.microsoft.com/office/drawing/2014/main" id="{DBB6535C-E988-4424-9F2B-2FD59FB39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0488" y="30480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30480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>
            <a:extLst>
              <a:ext uri="{FF2B5EF4-FFF2-40B4-BE49-F238E27FC236}">
                <a16:creationId xmlns:a16="http://schemas.microsoft.com/office/drawing/2014/main" id="{08D88720-1ED8-44BA-A82D-536990333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200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502" name="Text Box 22">
            <a:extLst>
              <a:ext uri="{FF2B5EF4-FFF2-40B4-BE49-F238E27FC236}">
                <a16:creationId xmlns:a16="http://schemas.microsoft.com/office/drawing/2014/main" id="{842A6CE8-B976-404D-A38D-B9904C96F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32004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503" name="Text Box 23">
            <a:extLst>
              <a:ext uri="{FF2B5EF4-FFF2-40B4-BE49-F238E27FC236}">
                <a16:creationId xmlns:a16="http://schemas.microsoft.com/office/drawing/2014/main" id="{99217E9E-85DF-4FBF-8579-C220A33A2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2004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20504" name="Object 24">
            <a:extLst>
              <a:ext uri="{FF2B5EF4-FFF2-40B4-BE49-F238E27FC236}">
                <a16:creationId xmlns:a16="http://schemas.microsoft.com/office/drawing/2014/main" id="{F0EAAE1C-8E7F-48B9-B7BB-4C77E28B4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8813" y="472440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23" imgW="126890" imgH="228402" progId="Equation.DSMT4">
                  <p:embed/>
                </p:oleObj>
              </mc:Choice>
              <mc:Fallback>
                <p:oleObj name="Equation" r:id="rId23" imgW="126890" imgH="22840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72440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>
            <a:extLst>
              <a:ext uri="{FF2B5EF4-FFF2-40B4-BE49-F238E27FC236}">
                <a16:creationId xmlns:a16="http://schemas.microsoft.com/office/drawing/2014/main" id="{CE2B8F62-5D2F-4DD4-B174-6D47EB532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724400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25" imgW="114250" imgH="228501" progId="Equation.DSMT4">
                  <p:embed/>
                </p:oleObj>
              </mc:Choice>
              <mc:Fallback>
                <p:oleObj name="Equation" r:id="rId25" imgW="114250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49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B2FFC901-9138-4E17-B762-38A01B9BB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724400"/>
          <a:ext cx="7032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27" imgW="152334" imgH="228501" progId="Equation.DSMT4">
                  <p:embed/>
                </p:oleObj>
              </mc:Choice>
              <mc:Fallback>
                <p:oleObj name="Equation" r:id="rId27" imgW="152334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7032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Text Box 27">
            <a:extLst>
              <a:ext uri="{FF2B5EF4-FFF2-40B4-BE49-F238E27FC236}">
                <a16:creationId xmlns:a16="http://schemas.microsoft.com/office/drawing/2014/main" id="{2F6CF090-CC28-4EAB-8770-2BA6631FA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876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508" name="Text Box 28">
            <a:extLst>
              <a:ext uri="{FF2B5EF4-FFF2-40B4-BE49-F238E27FC236}">
                <a16:creationId xmlns:a16="http://schemas.microsoft.com/office/drawing/2014/main" id="{21BB3751-2737-4FDD-B824-81E75B46B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876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id="{29D1A8A5-6651-4BBA-AFEC-BB7A17037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7244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24400"/>
                        <a:ext cx="65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0" name="Object 30">
            <a:extLst>
              <a:ext uri="{FF2B5EF4-FFF2-40B4-BE49-F238E27FC236}">
                <a16:creationId xmlns:a16="http://schemas.microsoft.com/office/drawing/2014/main" id="{0C11E315-F0C9-497A-A19C-F7EA68C71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0463" y="4724400"/>
          <a:ext cx="7032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31" imgW="152334" imgH="228501" progId="Equation.DSMT4">
                  <p:embed/>
                </p:oleObj>
              </mc:Choice>
              <mc:Fallback>
                <p:oleObj name="Equation" r:id="rId31" imgW="152334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4724400"/>
                        <a:ext cx="7032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Text Box 31">
            <a:extLst>
              <a:ext uri="{FF2B5EF4-FFF2-40B4-BE49-F238E27FC236}">
                <a16:creationId xmlns:a16="http://schemas.microsoft.com/office/drawing/2014/main" id="{7AF6B49D-C902-4FBB-B9CD-9FF005470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876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20512" name="Text Box 32">
            <a:extLst>
              <a:ext uri="{FF2B5EF4-FFF2-40B4-BE49-F238E27FC236}">
                <a16:creationId xmlns:a16="http://schemas.microsoft.com/office/drawing/2014/main" id="{5DDA6C40-BA97-40FA-B19B-B2ED34B2A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876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513" name="Text Box 33">
            <a:extLst>
              <a:ext uri="{FF2B5EF4-FFF2-40B4-BE49-F238E27FC236}">
                <a16:creationId xmlns:a16="http://schemas.microsoft.com/office/drawing/2014/main" id="{7E0A4A16-A50B-4AF2-B733-9498DCF72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4876800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d)</a:t>
            </a:r>
          </a:p>
        </p:txBody>
      </p:sp>
      <p:graphicFrame>
        <p:nvGraphicFramePr>
          <p:cNvPr id="20514" name="Object 34">
            <a:extLst>
              <a:ext uri="{FF2B5EF4-FFF2-40B4-BE49-F238E27FC236}">
                <a16:creationId xmlns:a16="http://schemas.microsoft.com/office/drawing/2014/main" id="{FD8D9AC7-1469-4276-8849-7527CC914F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886200"/>
          <a:ext cx="544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33" imgW="126890" imgH="228402" progId="Equation.DSMT4">
                  <p:embed/>
                </p:oleObj>
              </mc:Choice>
              <mc:Fallback>
                <p:oleObj name="Equation" r:id="rId33" imgW="126890" imgH="22840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5445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5" name="Object 35">
            <a:extLst>
              <a:ext uri="{FF2B5EF4-FFF2-40B4-BE49-F238E27FC236}">
                <a16:creationId xmlns:a16="http://schemas.microsoft.com/office/drawing/2014/main" id="{2E1FC508-55D0-49D9-A5F2-519AA3F6F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3886200"/>
          <a:ext cx="49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35" imgW="114250" imgH="228501" progId="Equation.DSMT4">
                  <p:embed/>
                </p:oleObj>
              </mc:Choice>
              <mc:Fallback>
                <p:oleObj name="Equation" r:id="rId35" imgW="114250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49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>
            <a:extLst>
              <a:ext uri="{FF2B5EF4-FFF2-40B4-BE49-F238E27FC236}">
                <a16:creationId xmlns:a16="http://schemas.microsoft.com/office/drawing/2014/main" id="{3B00562C-5528-4900-993C-94E2DD820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886200"/>
          <a:ext cx="7016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37" imgW="152334" imgH="228501" progId="Equation.DSMT4">
                  <p:embed/>
                </p:oleObj>
              </mc:Choice>
              <mc:Fallback>
                <p:oleObj name="Equation" r:id="rId37" imgW="152334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7016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7" name="Text Box 37">
            <a:extLst>
              <a:ext uri="{FF2B5EF4-FFF2-40B4-BE49-F238E27FC236}">
                <a16:creationId xmlns:a16="http://schemas.microsoft.com/office/drawing/2014/main" id="{F5CA17F7-E50F-4415-9A50-593748588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038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518" name="Text Box 38">
            <a:extLst>
              <a:ext uri="{FF2B5EF4-FFF2-40B4-BE49-F238E27FC236}">
                <a16:creationId xmlns:a16="http://schemas.microsoft.com/office/drawing/2014/main" id="{3947B779-06F0-4C3C-B9B6-7C66E08F1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038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519" name="Object 39">
            <a:extLst>
              <a:ext uri="{FF2B5EF4-FFF2-40B4-BE49-F238E27FC236}">
                <a16:creationId xmlns:a16="http://schemas.microsoft.com/office/drawing/2014/main" id="{B125FFAE-8678-439F-8531-04CC64EDB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8950" y="3886200"/>
          <a:ext cx="654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39" imgW="152334" imgH="228501" progId="Equation.DSMT4">
                  <p:embed/>
                </p:oleObj>
              </mc:Choice>
              <mc:Fallback>
                <p:oleObj name="Equation" r:id="rId39" imgW="152334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886200"/>
                        <a:ext cx="654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>
            <a:extLst>
              <a:ext uri="{FF2B5EF4-FFF2-40B4-BE49-F238E27FC236}">
                <a16:creationId xmlns:a16="http://schemas.microsoft.com/office/drawing/2014/main" id="{D9460B49-4CDA-4E67-B029-96C48E201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2863" y="3886200"/>
          <a:ext cx="7032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41" imgW="152334" imgH="228501" progId="Equation.DSMT4">
                  <p:embed/>
                </p:oleObj>
              </mc:Choice>
              <mc:Fallback>
                <p:oleObj name="Equation" r:id="rId41" imgW="152334" imgH="22850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886200"/>
                        <a:ext cx="7032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" name="Text Box 41">
            <a:extLst>
              <a:ext uri="{FF2B5EF4-FFF2-40B4-BE49-F238E27FC236}">
                <a16:creationId xmlns:a16="http://schemas.microsoft.com/office/drawing/2014/main" id="{18FD6E24-4601-4CDD-85E7-2B0A17E98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038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20522" name="Text Box 42">
            <a:extLst>
              <a:ext uri="{FF2B5EF4-FFF2-40B4-BE49-F238E27FC236}">
                <a16:creationId xmlns:a16="http://schemas.microsoft.com/office/drawing/2014/main" id="{11A0447D-F74E-4251-AD34-CE16BF13A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40386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523" name="Text Box 43">
            <a:extLst>
              <a:ext uri="{FF2B5EF4-FFF2-40B4-BE49-F238E27FC236}">
                <a16:creationId xmlns:a16="http://schemas.microsoft.com/office/drawing/2014/main" id="{5851CCF8-4A6F-4C25-BD78-A57730C4C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386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6" grpId="0"/>
      <p:bldP spid="20487" grpId="0"/>
      <p:bldP spid="20488" grpId="0"/>
      <p:bldP spid="20491" grpId="0"/>
      <p:bldP spid="20492" grpId="0"/>
      <p:bldP spid="20493" grpId="0"/>
      <p:bldP spid="20497" grpId="0"/>
      <p:bldP spid="20498" grpId="0"/>
      <p:bldP spid="20501" grpId="0"/>
      <p:bldP spid="20502" grpId="0"/>
      <p:bldP spid="20503" grpId="0"/>
      <p:bldP spid="20507" grpId="0"/>
      <p:bldP spid="20508" grpId="0"/>
      <p:bldP spid="20511" grpId="0"/>
      <p:bldP spid="20512" grpId="0"/>
      <p:bldP spid="20513" grpId="0"/>
      <p:bldP spid="20517" grpId="0"/>
      <p:bldP spid="20518" grpId="0"/>
      <p:bldP spid="20521" grpId="0"/>
      <p:bldP spid="20522" grpId="0"/>
      <p:bldP spid="205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8" name="Text Box 58">
            <a:extLst>
              <a:ext uri="{FF2B5EF4-FFF2-40B4-BE49-F238E27FC236}">
                <a16:creationId xmlns:a16="http://schemas.microsoft.com/office/drawing/2014/main" id="{A72E1FE8-6A5D-4AF1-8BC7-5C52BF153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Bài 2: </a:t>
            </a:r>
            <a:r>
              <a:rPr lang="en-US" altLang="en-US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Tính</a:t>
            </a:r>
            <a:r>
              <a:rPr lang="en-US" altLang="en-US" sz="2400" b="1" i="1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419" name="Object 59">
            <a:extLst>
              <a:ext uri="{FF2B5EF4-FFF2-40B4-BE49-F238E27FC236}">
                <a16:creationId xmlns:a16="http://schemas.microsoft.com/office/drawing/2014/main" id="{166504B1-9195-46EA-B1B3-BEF9F6640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137160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37160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0" name="Text Box 60">
            <a:extLst>
              <a:ext uri="{FF2B5EF4-FFF2-40B4-BE49-F238E27FC236}">
                <a16:creationId xmlns:a16="http://schemas.microsoft.com/office/drawing/2014/main" id="{7F1DC7C8-F04D-498A-8674-B980D2CD04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524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423" name="Text Box 63">
            <a:extLst>
              <a:ext uri="{FF2B5EF4-FFF2-40B4-BE49-F238E27FC236}">
                <a16:creationId xmlns:a16="http://schemas.microsoft.com/office/drawing/2014/main" id="{D813BA95-B179-4709-972B-53BDE3AA5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5240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5424" name="Text Box 64">
            <a:extLst>
              <a:ext uri="{FF2B5EF4-FFF2-40B4-BE49-F238E27FC236}">
                <a16:creationId xmlns:a16="http://schemas.microsoft.com/office/drawing/2014/main" id="{66189B60-D7EF-4A9D-8D54-67F6BB42C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524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15425" name="Object 65">
            <a:extLst>
              <a:ext uri="{FF2B5EF4-FFF2-40B4-BE49-F238E27FC236}">
                <a16:creationId xmlns:a16="http://schemas.microsoft.com/office/drawing/2014/main" id="{742F4045-9FE6-4E28-8F9B-9D4C77597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3213" y="2286000"/>
          <a:ext cx="544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5" imgW="126890" imgH="228402" progId="Equation.DSMT4">
                  <p:embed/>
                </p:oleObj>
              </mc:Choice>
              <mc:Fallback>
                <p:oleObj name="Equation" r:id="rId5" imgW="126890" imgH="228402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286000"/>
                        <a:ext cx="5445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6" name="Text Box 66">
            <a:extLst>
              <a:ext uri="{FF2B5EF4-FFF2-40B4-BE49-F238E27FC236}">
                <a16:creationId xmlns:a16="http://schemas.microsoft.com/office/drawing/2014/main" id="{02D01CD5-D575-4D41-BE15-0DD874C25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438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5427" name="Text Box 67">
            <a:extLst>
              <a:ext uri="{FF2B5EF4-FFF2-40B4-BE49-F238E27FC236}">
                <a16:creationId xmlns:a16="http://schemas.microsoft.com/office/drawing/2014/main" id="{00F5D258-D120-4C47-88F3-F839627C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4384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5428" name="Text Box 68">
            <a:extLst>
              <a:ext uri="{FF2B5EF4-FFF2-40B4-BE49-F238E27FC236}">
                <a16:creationId xmlns:a16="http://schemas.microsoft.com/office/drawing/2014/main" id="{81438ED7-08B8-4AE2-80B3-F30E0E521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438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15429" name="Object 69">
            <a:extLst>
              <a:ext uri="{FF2B5EF4-FFF2-40B4-BE49-F238E27FC236}">
                <a16:creationId xmlns:a16="http://schemas.microsoft.com/office/drawing/2014/main" id="{839D5C65-8FE5-4376-9C10-5AE07F9A9D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3276600"/>
          <a:ext cx="54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276600"/>
                        <a:ext cx="546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0" name="Text Box 70">
            <a:extLst>
              <a:ext uri="{FF2B5EF4-FFF2-40B4-BE49-F238E27FC236}">
                <a16:creationId xmlns:a16="http://schemas.microsoft.com/office/drawing/2014/main" id="{7FD23462-5EAA-4CE0-9812-916A0250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429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5431" name="Text Box 71">
            <a:extLst>
              <a:ext uri="{FF2B5EF4-FFF2-40B4-BE49-F238E27FC236}">
                <a16:creationId xmlns:a16="http://schemas.microsoft.com/office/drawing/2014/main" id="{887E376D-385E-47FD-B87A-C4FFDB57F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15432" name="Text Box 72">
            <a:extLst>
              <a:ext uri="{FF2B5EF4-FFF2-40B4-BE49-F238E27FC236}">
                <a16:creationId xmlns:a16="http://schemas.microsoft.com/office/drawing/2014/main" id="{A505DF24-EA8B-4AC2-9BCB-915281B21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429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5434" name="Text Box 74">
            <a:extLst>
              <a:ext uri="{FF2B5EF4-FFF2-40B4-BE49-F238E27FC236}">
                <a16:creationId xmlns:a16="http://schemas.microsoft.com/office/drawing/2014/main" id="{95059936-D8B2-402C-9DC6-A4CFC4630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352800"/>
            <a:ext cx="549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(</a:t>
            </a:r>
          </a:p>
        </p:txBody>
      </p:sp>
      <p:graphicFrame>
        <p:nvGraphicFramePr>
          <p:cNvPr id="15435" name="Object 75">
            <a:extLst>
              <a:ext uri="{FF2B5EF4-FFF2-40B4-BE49-F238E27FC236}">
                <a16:creationId xmlns:a16="http://schemas.microsoft.com/office/drawing/2014/main" id="{F0BEB910-29E6-416C-B420-2AD4633C2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3276600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9" imgW="114250" imgH="228501" progId="Equation.DSMT4">
                  <p:embed/>
                </p:oleObj>
              </mc:Choice>
              <mc:Fallback>
                <p:oleObj name="Equation" r:id="rId9" imgW="114250" imgH="228501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488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6" name="Text Box 76">
            <a:extLst>
              <a:ext uri="{FF2B5EF4-FFF2-40B4-BE49-F238E27FC236}">
                <a16:creationId xmlns:a16="http://schemas.microsoft.com/office/drawing/2014/main" id="{CFAD3397-0BE7-4843-9974-B5F6D9480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5052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437" name="Text Box 77">
            <a:extLst>
              <a:ext uri="{FF2B5EF4-FFF2-40B4-BE49-F238E27FC236}">
                <a16:creationId xmlns:a16="http://schemas.microsoft.com/office/drawing/2014/main" id="{BAAF5536-FBB0-4488-98E0-FF5C33EF3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336925"/>
            <a:ext cx="549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)</a:t>
            </a:r>
          </a:p>
        </p:txBody>
      </p:sp>
      <p:graphicFrame>
        <p:nvGraphicFramePr>
          <p:cNvPr id="15438" name="Object 78">
            <a:extLst>
              <a:ext uri="{FF2B5EF4-FFF2-40B4-BE49-F238E27FC236}">
                <a16:creationId xmlns:a16="http://schemas.microsoft.com/office/drawing/2014/main" id="{0D43CBC0-BB30-488D-98BA-B1BC525C3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1371600"/>
          <a:ext cx="6429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371600"/>
                        <a:ext cx="6429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39" name="Text Box 79">
            <a:extLst>
              <a:ext uri="{FF2B5EF4-FFF2-40B4-BE49-F238E27FC236}">
                <a16:creationId xmlns:a16="http://schemas.microsoft.com/office/drawing/2014/main" id="{16C7F13C-D5EC-45A6-9101-6B75DAE3D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8513" y="1524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5440" name="Object 80">
            <a:extLst>
              <a:ext uri="{FF2B5EF4-FFF2-40B4-BE49-F238E27FC236}">
                <a16:creationId xmlns:a16="http://schemas.microsoft.com/office/drawing/2014/main" id="{6C734219-D27A-44CD-BA58-0B614E7C0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5163" y="1371600"/>
          <a:ext cx="473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13" imgW="126890" imgH="228402" progId="Equation.DSMT4">
                  <p:embed/>
                </p:oleObj>
              </mc:Choice>
              <mc:Fallback>
                <p:oleObj name="Equation" r:id="rId13" imgW="126890" imgH="228402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371600"/>
                        <a:ext cx="473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1" name="Object 81">
            <a:extLst>
              <a:ext uri="{FF2B5EF4-FFF2-40B4-BE49-F238E27FC236}">
                <a16:creationId xmlns:a16="http://schemas.microsoft.com/office/drawing/2014/main" id="{55443CC5-1D19-4BF1-A79C-AB5DDE929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0975" y="1371600"/>
          <a:ext cx="7032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371600"/>
                        <a:ext cx="7032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2" name="Text Box 82">
            <a:extLst>
              <a:ext uri="{FF2B5EF4-FFF2-40B4-BE49-F238E27FC236}">
                <a16:creationId xmlns:a16="http://schemas.microsoft.com/office/drawing/2014/main" id="{C7675A9D-7F59-4B12-8BC3-62EFD8EBB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1524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443" name="Text Box 83">
            <a:extLst>
              <a:ext uri="{FF2B5EF4-FFF2-40B4-BE49-F238E27FC236}">
                <a16:creationId xmlns:a16="http://schemas.microsoft.com/office/drawing/2014/main" id="{3F774108-E6BA-433F-8A79-1463FD426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5" y="1524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5444" name="Object 84">
            <a:extLst>
              <a:ext uri="{FF2B5EF4-FFF2-40B4-BE49-F238E27FC236}">
                <a16:creationId xmlns:a16="http://schemas.microsoft.com/office/drawing/2014/main" id="{45E9950B-8CBA-40C2-8425-12CCBFBF5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4888" y="2286000"/>
          <a:ext cx="6969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7" imgW="165028" imgH="228501" progId="Equation.DSMT4">
                  <p:embed/>
                </p:oleObj>
              </mc:Choice>
              <mc:Fallback>
                <p:oleObj name="Equation" r:id="rId17" imgW="165028" imgH="228501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286000"/>
                        <a:ext cx="6969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5" name="Text Box 85">
            <a:extLst>
              <a:ext uri="{FF2B5EF4-FFF2-40B4-BE49-F238E27FC236}">
                <a16:creationId xmlns:a16="http://schemas.microsoft.com/office/drawing/2014/main" id="{2055B275-C401-4079-8C30-723760D945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438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5446" name="Object 86">
            <a:extLst>
              <a:ext uri="{FF2B5EF4-FFF2-40B4-BE49-F238E27FC236}">
                <a16:creationId xmlns:a16="http://schemas.microsoft.com/office/drawing/2014/main" id="{9C746F1F-44B3-4DF7-950A-D9392B9DBB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4050" y="2286000"/>
          <a:ext cx="4730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9" imgW="126890" imgH="228402" progId="Equation.DSMT4">
                  <p:embed/>
                </p:oleObj>
              </mc:Choice>
              <mc:Fallback>
                <p:oleObj name="Equation" r:id="rId19" imgW="126890" imgH="228402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286000"/>
                        <a:ext cx="4730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47" name="Object 87">
            <a:extLst>
              <a:ext uri="{FF2B5EF4-FFF2-40B4-BE49-F238E27FC236}">
                <a16:creationId xmlns:a16="http://schemas.microsoft.com/office/drawing/2014/main" id="{D2E76B9F-313D-4440-8F97-948ED41B28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1288" y="2286000"/>
          <a:ext cx="7620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21" imgW="165028" imgH="228501" progId="Equation.DSMT4">
                  <p:embed/>
                </p:oleObj>
              </mc:Choice>
              <mc:Fallback>
                <p:oleObj name="Equation" r:id="rId21" imgW="165028" imgH="228501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286000"/>
                        <a:ext cx="7620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48" name="Text Box 88">
            <a:extLst>
              <a:ext uri="{FF2B5EF4-FFF2-40B4-BE49-F238E27FC236}">
                <a16:creationId xmlns:a16="http://schemas.microsoft.com/office/drawing/2014/main" id="{2003B68A-8675-42AF-B348-28CA45D6B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438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5449" name="Text Box 89">
            <a:extLst>
              <a:ext uri="{FF2B5EF4-FFF2-40B4-BE49-F238E27FC236}">
                <a16:creationId xmlns:a16="http://schemas.microsoft.com/office/drawing/2014/main" id="{1C42F2F1-77B1-4B71-92DC-D13676CA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8713" y="24384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5451" name="Text Box 91">
            <a:extLst>
              <a:ext uri="{FF2B5EF4-FFF2-40B4-BE49-F238E27FC236}">
                <a16:creationId xmlns:a16="http://schemas.microsoft.com/office/drawing/2014/main" id="{55E94D9E-CE2A-4D37-A220-E55E5D086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3429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5452" name="Object 92">
            <a:extLst>
              <a:ext uri="{FF2B5EF4-FFF2-40B4-BE49-F238E27FC236}">
                <a16:creationId xmlns:a16="http://schemas.microsoft.com/office/drawing/2014/main" id="{CDBD7BEF-D784-41D7-A5F2-C99662DD1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8175" y="3276600"/>
          <a:ext cx="568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23" imgW="152334" imgH="228501" progId="Equation.DSMT4">
                  <p:embed/>
                </p:oleObj>
              </mc:Choice>
              <mc:Fallback>
                <p:oleObj name="Equation" r:id="rId23" imgW="152334" imgH="228501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276600"/>
                        <a:ext cx="568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3" name="Object 93">
            <a:extLst>
              <a:ext uri="{FF2B5EF4-FFF2-40B4-BE49-F238E27FC236}">
                <a16:creationId xmlns:a16="http://schemas.microsoft.com/office/drawing/2014/main" id="{88179328-0FBA-44D6-9710-3D600DAFC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5263" y="3276600"/>
          <a:ext cx="7032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25" imgW="152334" imgH="228501" progId="Equation.DSMT4">
                  <p:embed/>
                </p:oleObj>
              </mc:Choice>
              <mc:Fallback>
                <p:oleObj name="Equation" r:id="rId25" imgW="152334" imgH="228501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3276600"/>
                        <a:ext cx="7032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4" name="Text Box 94">
            <a:extLst>
              <a:ext uri="{FF2B5EF4-FFF2-40B4-BE49-F238E27FC236}">
                <a16:creationId xmlns:a16="http://schemas.microsoft.com/office/drawing/2014/main" id="{9D4E9D9F-81DD-442A-A683-38CC5E50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429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5455" name="Text Box 95">
            <a:extLst>
              <a:ext uri="{FF2B5EF4-FFF2-40B4-BE49-F238E27FC236}">
                <a16:creationId xmlns:a16="http://schemas.microsoft.com/office/drawing/2014/main" id="{0D56DC4E-5A55-4A89-A93A-933A2D215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429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graphicFrame>
        <p:nvGraphicFramePr>
          <p:cNvPr id="15456" name="Object 96">
            <a:extLst>
              <a:ext uri="{FF2B5EF4-FFF2-40B4-BE49-F238E27FC236}">
                <a16:creationId xmlns:a16="http://schemas.microsoft.com/office/drawing/2014/main" id="{EC48FD4C-B654-4B23-B788-7CC7FAA0D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7788" y="3290888"/>
          <a:ext cx="64293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27" imgW="152334" imgH="228501" progId="Equation.DSMT4">
                  <p:embed/>
                </p:oleObj>
              </mc:Choice>
              <mc:Fallback>
                <p:oleObj name="Equation" r:id="rId27" imgW="152334" imgH="228501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3290888"/>
                        <a:ext cx="64293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57" name="Text Box 97">
            <a:extLst>
              <a:ext uri="{FF2B5EF4-FFF2-40B4-BE49-F238E27FC236}">
                <a16:creationId xmlns:a16="http://schemas.microsoft.com/office/drawing/2014/main" id="{33CF50F9-11B6-4484-9AFC-34D48C7FB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3429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5458" name="Object 98">
            <a:extLst>
              <a:ext uri="{FF2B5EF4-FFF2-40B4-BE49-F238E27FC236}">
                <a16:creationId xmlns:a16="http://schemas.microsoft.com/office/drawing/2014/main" id="{E5B83017-40F1-4381-881D-BEAF61AE4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3276600"/>
          <a:ext cx="566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29" imgW="152334" imgH="228501" progId="Equation.DSMT4">
                  <p:embed/>
                </p:oleObj>
              </mc:Choice>
              <mc:Fallback>
                <p:oleObj name="Equation" r:id="rId29" imgW="152334" imgH="228501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76600"/>
                        <a:ext cx="5667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9" name="Object 99">
            <a:extLst>
              <a:ext uri="{FF2B5EF4-FFF2-40B4-BE49-F238E27FC236}">
                <a16:creationId xmlns:a16="http://schemas.microsoft.com/office/drawing/2014/main" id="{6A932664-4CBC-4620-925C-1AA3D3DB7C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75" y="3276600"/>
          <a:ext cx="7032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31" imgW="152334" imgH="228501" progId="Equation.DSMT4">
                  <p:embed/>
                </p:oleObj>
              </mc:Choice>
              <mc:Fallback>
                <p:oleObj name="Equation" r:id="rId31" imgW="152334" imgH="228501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3276600"/>
                        <a:ext cx="7032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0" name="Text Box 100">
            <a:extLst>
              <a:ext uri="{FF2B5EF4-FFF2-40B4-BE49-F238E27FC236}">
                <a16:creationId xmlns:a16="http://schemas.microsoft.com/office/drawing/2014/main" id="{F6325E82-5FD6-4620-BF23-25FC8B278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429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5461" name="Text Box 101">
            <a:extLst>
              <a:ext uri="{FF2B5EF4-FFF2-40B4-BE49-F238E27FC236}">
                <a16:creationId xmlns:a16="http://schemas.microsoft.com/office/drawing/2014/main" id="{750B8846-7E4A-4286-AE40-D436B4CCD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2113" y="3429000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5462" name="Text Box 102">
            <a:extLst>
              <a:ext uri="{FF2B5EF4-FFF2-40B4-BE49-F238E27FC236}">
                <a16:creationId xmlns:a16="http://schemas.microsoft.com/office/drawing/2014/main" id="{4AC012DE-9673-480C-97B1-DBC2A081E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276600"/>
            <a:ext cx="549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800000"/>
                </a:solidFill>
              </a:rPr>
              <a:t>(</a:t>
            </a:r>
          </a:p>
        </p:txBody>
      </p:sp>
      <p:sp>
        <p:nvSpPr>
          <p:cNvPr id="15463" name="Text Box 103">
            <a:extLst>
              <a:ext uri="{FF2B5EF4-FFF2-40B4-BE49-F238E27FC236}">
                <a16:creationId xmlns:a16="http://schemas.microsoft.com/office/drawing/2014/main" id="{C0765048-CCA1-42D8-89A0-285FEC7D9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3276600"/>
            <a:ext cx="549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800000"/>
                </a:solidFill>
              </a:rPr>
              <a:t>)</a:t>
            </a:r>
          </a:p>
        </p:txBody>
      </p:sp>
      <p:sp>
        <p:nvSpPr>
          <p:cNvPr id="15466" name="Text Box 106">
            <a:extLst>
              <a:ext uri="{FF2B5EF4-FFF2-40B4-BE49-F238E27FC236}">
                <a16:creationId xmlns:a16="http://schemas.microsoft.com/office/drawing/2014/main" id="{588DDF68-EDA9-40AE-8D6F-CEAEC2D89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429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1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8" grpId="0"/>
      <p:bldP spid="15420" grpId="0"/>
      <p:bldP spid="15423" grpId="0"/>
      <p:bldP spid="15424" grpId="0"/>
      <p:bldP spid="15426" grpId="0"/>
      <p:bldP spid="15427" grpId="0"/>
      <p:bldP spid="15428" grpId="0"/>
      <p:bldP spid="15430" grpId="0"/>
      <p:bldP spid="15431" grpId="0"/>
      <p:bldP spid="15432" grpId="0"/>
      <p:bldP spid="15434" grpId="0"/>
      <p:bldP spid="15436" grpId="0"/>
      <p:bldP spid="15437" grpId="0"/>
      <p:bldP spid="15439" grpId="0"/>
      <p:bldP spid="15442" grpId="0"/>
      <p:bldP spid="15443" grpId="0"/>
      <p:bldP spid="15445" grpId="0"/>
      <p:bldP spid="15448" grpId="0"/>
      <p:bldP spid="15449" grpId="0"/>
      <p:bldP spid="15451" grpId="0"/>
      <p:bldP spid="15454" grpId="0"/>
      <p:bldP spid="15455" grpId="0"/>
      <p:bldP spid="15457" grpId="0"/>
      <p:bldP spid="15460" grpId="0"/>
      <p:bldP spid="15461" grpId="0"/>
      <p:bldP spid="15462" grpId="0"/>
      <p:bldP spid="15463" grpId="0"/>
      <p:bldP spid="154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>
            <a:extLst>
              <a:ext uri="{FF2B5EF4-FFF2-40B4-BE49-F238E27FC236}">
                <a16:creationId xmlns:a16="http://schemas.microsoft.com/office/drawing/2014/main" id="{B4E5FFFE-2355-4D9F-B002-A72DF10152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228600"/>
          <a:ext cx="5445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"/>
                        <a:ext cx="5445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>
            <a:extLst>
              <a:ext uri="{FF2B5EF4-FFF2-40B4-BE49-F238E27FC236}">
                <a16:creationId xmlns:a16="http://schemas.microsoft.com/office/drawing/2014/main" id="{01B64D20-F11F-45EC-8826-C6C2BC9127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28600"/>
          <a:ext cx="4905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6" imgW="114250" imgH="228501" progId="Equation.DSMT4">
                  <p:embed/>
                </p:oleObj>
              </mc:Choice>
              <mc:Fallback>
                <p:oleObj name="Equation" r:id="rId6" imgW="114250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"/>
                        <a:ext cx="4905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6">
            <a:extLst>
              <a:ext uri="{FF2B5EF4-FFF2-40B4-BE49-F238E27FC236}">
                <a16:creationId xmlns:a16="http://schemas.microsoft.com/office/drawing/2014/main" id="{32209491-83C9-487F-BE10-5E110AC35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2750"/>
            <a:ext cx="8686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CC"/>
                </a:solidFill>
                <a:latin typeface="Times New Roman" panose="02020603050405020304" pitchFamily="18" charset="0"/>
              </a:rPr>
              <a:t>Bài 3:</a:t>
            </a:r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Một hộp bóng có        số bóng màu đỏ</a:t>
            </a:r>
            <a:r>
              <a:rPr lang="en-US" altLang="en-US" sz="2400" b="1" i="1">
                <a:latin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0000CC"/>
                </a:solidFill>
                <a:latin typeface="Times New Roman" panose="02020603050405020304" pitchFamily="18" charset="0"/>
              </a:rPr>
              <a:t>,        số bóng màu xanh, còn lại là bóng màu vàng. Tìm phân số chỉ số bóng màu vàng.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4B33DAD4-EC77-47F8-A928-0F7661BCB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752600"/>
            <a:ext cx="1338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800000"/>
                </a:solidFill>
                <a:latin typeface="Times New Roman" panose="02020603050405020304" pitchFamily="18" charset="0"/>
              </a:rPr>
              <a:t>Bài giải</a:t>
            </a:r>
          </a:p>
        </p:txBody>
      </p:sp>
      <p:sp>
        <p:nvSpPr>
          <p:cNvPr id="12296" name="Text Box 8">
            <a:extLst>
              <a:ext uri="{FF2B5EF4-FFF2-40B4-BE49-F238E27FC236}">
                <a16:creationId xmlns:a16="http://schemas.microsoft.com/office/drawing/2014/main" id="{72AFF072-894C-454D-A2C2-6B90E5875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38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800000"/>
                </a:solidFill>
                <a:latin typeface="Times New Roman" panose="02020603050405020304" pitchFamily="18" charset="0"/>
              </a:rPr>
              <a:t>Phân số chỉ số bóng màu đỏ và màu xanh là: </a:t>
            </a:r>
          </a:p>
        </p:txBody>
      </p:sp>
      <p:graphicFrame>
        <p:nvGraphicFramePr>
          <p:cNvPr id="12297" name="Object 9">
            <a:extLst>
              <a:ext uri="{FF2B5EF4-FFF2-40B4-BE49-F238E27FC236}">
                <a16:creationId xmlns:a16="http://schemas.microsoft.com/office/drawing/2014/main" id="{9D0DA468-BEAA-4CAF-A462-4FA42E7D3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3163" y="2819400"/>
          <a:ext cx="5349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8" imgW="126890" imgH="228402" progId="Equation.DSMT4">
                  <p:embed/>
                </p:oleObj>
              </mc:Choice>
              <mc:Fallback>
                <p:oleObj name="Equation" r:id="rId8" imgW="126890" imgH="2284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2819400"/>
                        <a:ext cx="5349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>
            <a:extLst>
              <a:ext uri="{FF2B5EF4-FFF2-40B4-BE49-F238E27FC236}">
                <a16:creationId xmlns:a16="http://schemas.microsoft.com/office/drawing/2014/main" id="{E52D8E01-2A95-46F7-B609-87BA4DE14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819400"/>
          <a:ext cx="425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0" imgW="114250" imgH="228501" progId="Equation.DSMT4">
                  <p:embed/>
                </p:oleObj>
              </mc:Choice>
              <mc:Fallback>
                <p:oleObj name="Equation" r:id="rId10" imgW="114250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19400"/>
                        <a:ext cx="425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>
            <a:extLst>
              <a:ext uri="{FF2B5EF4-FFF2-40B4-BE49-F238E27FC236}">
                <a16:creationId xmlns:a16="http://schemas.microsoft.com/office/drawing/2014/main" id="{1F6A8969-5BAC-4D79-9702-5AE60A632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971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DA86F5F1-DA58-461D-99FC-383C2AD0A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2971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D8F7D238-C391-4E42-8B41-9D4ABD976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2833688"/>
          <a:ext cx="5270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2" imgW="114250" imgH="228501" progId="Equation.DSMT4">
                  <p:embed/>
                </p:oleObj>
              </mc:Choice>
              <mc:Fallback>
                <p:oleObj name="Equation" r:id="rId12" imgW="114250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33688"/>
                        <a:ext cx="52705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>
            <a:extLst>
              <a:ext uri="{FF2B5EF4-FFF2-40B4-BE49-F238E27FC236}">
                <a16:creationId xmlns:a16="http://schemas.microsoft.com/office/drawing/2014/main" id="{615FD242-9047-4C4F-AECB-424F026A2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971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(số bóng)</a:t>
            </a: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A6CDC568-39B1-49DE-AA89-72CE34058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7338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800000"/>
                </a:solidFill>
                <a:latin typeface="Times New Roman" panose="02020603050405020304" pitchFamily="18" charset="0"/>
              </a:rPr>
              <a:t>Phân số chỉ số bóng màu vàng là: </a:t>
            </a:r>
          </a:p>
        </p:txBody>
      </p:sp>
      <p:graphicFrame>
        <p:nvGraphicFramePr>
          <p:cNvPr id="12309" name="Object 21">
            <a:extLst>
              <a:ext uri="{FF2B5EF4-FFF2-40B4-BE49-F238E27FC236}">
                <a16:creationId xmlns:a16="http://schemas.microsoft.com/office/drawing/2014/main" id="{F6B09FD1-58F8-45B1-B32C-76B671A8F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7850" y="4191000"/>
          <a:ext cx="4270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4" imgW="114250" imgH="228501" progId="Equation.DSMT4">
                  <p:embed/>
                </p:oleObj>
              </mc:Choice>
              <mc:Fallback>
                <p:oleObj name="Equation" r:id="rId14" imgW="114250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191000"/>
                        <a:ext cx="4270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>
            <a:extLst>
              <a:ext uri="{FF2B5EF4-FFF2-40B4-BE49-F238E27FC236}">
                <a16:creationId xmlns:a16="http://schemas.microsoft.com/office/drawing/2014/main" id="{6A46F5B4-A658-4BC9-A3A0-A040E4241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4343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312" name="Text Box 24">
            <a:extLst>
              <a:ext uri="{FF2B5EF4-FFF2-40B4-BE49-F238E27FC236}">
                <a16:creationId xmlns:a16="http://schemas.microsoft.com/office/drawing/2014/main" id="{113F429A-A863-479A-9AB9-9518086F6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43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314" name="Text Box 26">
            <a:extLst>
              <a:ext uri="{FF2B5EF4-FFF2-40B4-BE49-F238E27FC236}">
                <a16:creationId xmlns:a16="http://schemas.microsoft.com/office/drawing/2014/main" id="{EB65808C-6908-4017-B8FB-1C5056531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343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2316" name="Object 28">
            <a:extLst>
              <a:ext uri="{FF2B5EF4-FFF2-40B4-BE49-F238E27FC236}">
                <a16:creationId xmlns:a16="http://schemas.microsoft.com/office/drawing/2014/main" id="{22528372-E9E7-4997-A5C8-FA58BDFCB0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4191000"/>
          <a:ext cx="5286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6" imgW="114250" imgH="228501" progId="Equation.DSMT4">
                  <p:embed/>
                </p:oleObj>
              </mc:Choice>
              <mc:Fallback>
                <p:oleObj name="Equation" r:id="rId16" imgW="114250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191000"/>
                        <a:ext cx="5286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>
            <a:extLst>
              <a:ext uri="{FF2B5EF4-FFF2-40B4-BE49-F238E27FC236}">
                <a16:creationId xmlns:a16="http://schemas.microsoft.com/office/drawing/2014/main" id="{A38F8575-8EC2-456B-9C36-C4F98817D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267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(số bóng)</a:t>
            </a:r>
          </a:p>
        </p:txBody>
      </p:sp>
      <p:sp>
        <p:nvSpPr>
          <p:cNvPr id="12320" name="Text Box 32">
            <a:extLst>
              <a:ext uri="{FF2B5EF4-FFF2-40B4-BE49-F238E27FC236}">
                <a16:creationId xmlns:a16="http://schemas.microsoft.com/office/drawing/2014/main" id="{1EFA0544-AB10-4980-96D9-3E94E77E6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257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Đáp số:</a:t>
            </a:r>
            <a:endParaRPr lang="en-US" altLang="en-US" sz="2400" b="1" i="1">
              <a:solidFill>
                <a:srgbClr val="8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21" name="Object 33">
            <a:extLst>
              <a:ext uri="{FF2B5EF4-FFF2-40B4-BE49-F238E27FC236}">
                <a16:creationId xmlns:a16="http://schemas.microsoft.com/office/drawing/2014/main" id="{C35AC551-CB39-4415-A2FC-9BA3469CE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195888"/>
          <a:ext cx="5286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18" imgW="114250" imgH="228501" progId="Equation.DSMT4">
                  <p:embed/>
                </p:oleObj>
              </mc:Choice>
              <mc:Fallback>
                <p:oleObj name="Equation" r:id="rId18" imgW="114250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95888"/>
                        <a:ext cx="5286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Text Box 34">
            <a:extLst>
              <a:ext uri="{FF2B5EF4-FFF2-40B4-BE49-F238E27FC236}">
                <a16:creationId xmlns:a16="http://schemas.microsoft.com/office/drawing/2014/main" id="{4CDD10E3-39DC-4EFC-89F2-1531CA9BE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4825" y="5272088"/>
            <a:ext cx="3762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  <a:latin typeface="Times New Roman" panose="02020603050405020304" pitchFamily="18" charset="0"/>
              </a:rPr>
              <a:t>số bóng</a:t>
            </a:r>
          </a:p>
        </p:txBody>
      </p: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300" grpId="0"/>
      <p:bldP spid="12301" grpId="0"/>
      <p:bldP spid="12307" grpId="0"/>
      <p:bldP spid="12308" grpId="0"/>
      <p:bldP spid="12311" grpId="0"/>
      <p:bldP spid="12312" grpId="0"/>
      <p:bldP spid="12314" grpId="0"/>
      <p:bldP spid="12319" grpId="0"/>
      <p:bldP spid="12320" grpId="0"/>
      <p:bldP spid="123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7CBEEE90-E1C4-4AC9-850F-815E3A89A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98813"/>
            <a:ext cx="86106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          </a:t>
            </a:r>
            <a:r>
              <a:rPr lang="en-US" altLang="en-US" sz="2800" b="1">
                <a:solidFill>
                  <a:srgbClr val="0000FF"/>
                </a:solidFill>
              </a:rPr>
              <a:t>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16387" name="Text Box 12">
            <a:extLst>
              <a:ext uri="{FF2B5EF4-FFF2-40B4-BE49-F238E27FC236}">
                <a16:creationId xmlns:a16="http://schemas.microsoft.com/office/drawing/2014/main" id="{D26E321F-D22F-4C0B-9F63-980051EA7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9713"/>
            <a:ext cx="3657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4000" b="1">
                <a:solidFill>
                  <a:srgbClr val="FF0000"/>
                </a:solidFill>
              </a:rPr>
              <a:t>Củng cố</a:t>
            </a:r>
            <a:r>
              <a:rPr lang="en-US" altLang="en-US" sz="40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08558" name="Text Box 14">
            <a:extLst>
              <a:ext uri="{FF2B5EF4-FFF2-40B4-BE49-F238E27FC236}">
                <a16:creationId xmlns:a16="http://schemas.microsoft.com/office/drawing/2014/main" id="{BE7503F6-09BC-4248-8229-16FF1E3B4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8077200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     </a:t>
            </a:r>
            <a:r>
              <a:rPr lang="en-US" altLang="en-US" sz="2800" b="1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  <p:pic>
        <p:nvPicPr>
          <p:cNvPr id="16389" name="Picture 15" descr="POINSET2">
            <a:extLst>
              <a:ext uri="{FF2B5EF4-FFF2-40B4-BE49-F238E27FC236}">
                <a16:creationId xmlns:a16="http://schemas.microsoft.com/office/drawing/2014/main" id="{CCDA0153-0E8D-44D3-8786-062881473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50019" y="5412581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16" descr="POINSET2">
            <a:extLst>
              <a:ext uri="{FF2B5EF4-FFF2-40B4-BE49-F238E27FC236}">
                <a16:creationId xmlns:a16="http://schemas.microsoft.com/office/drawing/2014/main" id="{F3EA370A-B469-4E52-98E7-1C693BBDDF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620000" y="5334000"/>
            <a:ext cx="127952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1" name="Group 17">
            <a:extLst>
              <a:ext uri="{FF2B5EF4-FFF2-40B4-BE49-F238E27FC236}">
                <a16:creationId xmlns:a16="http://schemas.microsoft.com/office/drawing/2014/main" id="{A477CB6D-6F48-4A02-A6A3-0BBA6664E361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5676900"/>
            <a:ext cx="1866900" cy="1181100"/>
            <a:chOff x="2256" y="1536"/>
            <a:chExt cx="1176" cy="744"/>
          </a:xfrm>
        </p:grpSpPr>
        <p:pic>
          <p:nvPicPr>
            <p:cNvPr id="16404" name="Picture 18" descr="pretty_flower_purple_hb">
              <a:extLst>
                <a:ext uri="{FF2B5EF4-FFF2-40B4-BE49-F238E27FC236}">
                  <a16:creationId xmlns:a16="http://schemas.microsoft.com/office/drawing/2014/main" id="{7DA3E4F2-CC89-4193-BA99-CCE847EBA3E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5" name="Group 19">
              <a:extLst>
                <a:ext uri="{FF2B5EF4-FFF2-40B4-BE49-F238E27FC236}">
                  <a16:creationId xmlns:a16="http://schemas.microsoft.com/office/drawing/2014/main" id="{D2C8EB44-E1A4-497A-B115-F037C856B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16406" name="Picture 20" descr="pretty_flower_red_hb">
                <a:extLst>
                  <a:ext uri="{FF2B5EF4-FFF2-40B4-BE49-F238E27FC236}">
                    <a16:creationId xmlns:a16="http://schemas.microsoft.com/office/drawing/2014/main" id="{D614A374-0335-44D8-93B6-3614642E6270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7" name="Picture 21" descr="pretty_flower_yellow_hb">
                <a:extLst>
                  <a:ext uri="{FF2B5EF4-FFF2-40B4-BE49-F238E27FC236}">
                    <a16:creationId xmlns:a16="http://schemas.microsoft.com/office/drawing/2014/main" id="{2532EB4A-1245-402D-849D-42E3816AE0A5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8" name="Picture 22" descr="pretty_flower_orange_hb">
                <a:extLst>
                  <a:ext uri="{FF2B5EF4-FFF2-40B4-BE49-F238E27FC236}">
                    <a16:creationId xmlns:a16="http://schemas.microsoft.com/office/drawing/2014/main" id="{7BD02F78-B7E9-462D-B9DA-5D34A0A82A0A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6392" name="Group 23">
            <a:extLst>
              <a:ext uri="{FF2B5EF4-FFF2-40B4-BE49-F238E27FC236}">
                <a16:creationId xmlns:a16="http://schemas.microsoft.com/office/drawing/2014/main" id="{56AA9968-0848-4422-9CD4-AEB4702868C0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676900"/>
            <a:ext cx="1866900" cy="1181100"/>
            <a:chOff x="2256" y="1536"/>
            <a:chExt cx="1176" cy="744"/>
          </a:xfrm>
        </p:grpSpPr>
        <p:pic>
          <p:nvPicPr>
            <p:cNvPr id="16399" name="Picture 24" descr="pretty_flower_purple_hb">
              <a:extLst>
                <a:ext uri="{FF2B5EF4-FFF2-40B4-BE49-F238E27FC236}">
                  <a16:creationId xmlns:a16="http://schemas.microsoft.com/office/drawing/2014/main" id="{FAB98D13-494E-4756-BB69-909963E4012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400" name="Group 25">
              <a:extLst>
                <a:ext uri="{FF2B5EF4-FFF2-40B4-BE49-F238E27FC236}">
                  <a16:creationId xmlns:a16="http://schemas.microsoft.com/office/drawing/2014/main" id="{9E2F8F2A-EE72-4CF3-8587-20413D4C3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16401" name="Picture 26" descr="pretty_flower_red_hb">
                <a:extLst>
                  <a:ext uri="{FF2B5EF4-FFF2-40B4-BE49-F238E27FC236}">
                    <a16:creationId xmlns:a16="http://schemas.microsoft.com/office/drawing/2014/main" id="{AAA2055D-10D6-4C7D-8714-C2AB0C97BF7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2" name="Picture 27" descr="pretty_flower_yellow_hb">
                <a:extLst>
                  <a:ext uri="{FF2B5EF4-FFF2-40B4-BE49-F238E27FC236}">
                    <a16:creationId xmlns:a16="http://schemas.microsoft.com/office/drawing/2014/main" id="{CE2CD904-C60F-4D9C-BAA9-01A40E2EE67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403" name="Picture 28" descr="pretty_flower_orange_hb">
                <a:extLst>
                  <a:ext uri="{FF2B5EF4-FFF2-40B4-BE49-F238E27FC236}">
                    <a16:creationId xmlns:a16="http://schemas.microsoft.com/office/drawing/2014/main" id="{2BA43D9A-BE3D-4384-B771-94633C5407D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6393" name="Group 29">
            <a:extLst>
              <a:ext uri="{FF2B5EF4-FFF2-40B4-BE49-F238E27FC236}">
                <a16:creationId xmlns:a16="http://schemas.microsoft.com/office/drawing/2014/main" id="{84C89684-56DF-4909-B469-2BAAB00D18A6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5676900"/>
            <a:ext cx="1866900" cy="1181100"/>
            <a:chOff x="2256" y="1536"/>
            <a:chExt cx="1176" cy="744"/>
          </a:xfrm>
        </p:grpSpPr>
        <p:pic>
          <p:nvPicPr>
            <p:cNvPr id="16394" name="Picture 30" descr="pretty_flower_purple_hb">
              <a:extLst>
                <a:ext uri="{FF2B5EF4-FFF2-40B4-BE49-F238E27FC236}">
                  <a16:creationId xmlns:a16="http://schemas.microsoft.com/office/drawing/2014/main" id="{E10E383B-5DAF-4E75-9359-E17E16AC35F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395" name="Group 31">
              <a:extLst>
                <a:ext uri="{FF2B5EF4-FFF2-40B4-BE49-F238E27FC236}">
                  <a16:creationId xmlns:a16="http://schemas.microsoft.com/office/drawing/2014/main" id="{74905983-7D11-47DD-82AA-17CD8DEC0B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16396" name="Picture 32" descr="pretty_flower_red_hb">
                <a:extLst>
                  <a:ext uri="{FF2B5EF4-FFF2-40B4-BE49-F238E27FC236}">
                    <a16:creationId xmlns:a16="http://schemas.microsoft.com/office/drawing/2014/main" id="{B6B0510B-17CE-4EF6-AA90-6C863C193833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397" name="Picture 33" descr="pretty_flower_yellow_hb">
                <a:extLst>
                  <a:ext uri="{FF2B5EF4-FFF2-40B4-BE49-F238E27FC236}">
                    <a16:creationId xmlns:a16="http://schemas.microsoft.com/office/drawing/2014/main" id="{6203DB94-DF70-44EB-8DEB-6CFAD839FF3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398" name="Picture 34" descr="pretty_flower_orange_hb">
                <a:extLst>
                  <a:ext uri="{FF2B5EF4-FFF2-40B4-BE49-F238E27FC236}">
                    <a16:creationId xmlns:a16="http://schemas.microsoft.com/office/drawing/2014/main" id="{A6688364-A90E-45D9-A38C-843D922855C6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4">
            <a:extLst>
              <a:ext uri="{FF2B5EF4-FFF2-40B4-BE49-F238E27FC236}">
                <a16:creationId xmlns:a16="http://schemas.microsoft.com/office/drawing/2014/main" id="{C9CBBE2E-30F6-4B97-BDDD-55C9CD528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6850" y="533400"/>
            <a:ext cx="2362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</a:rPr>
              <a:t>Dặn dò</a:t>
            </a:r>
            <a:r>
              <a:rPr lang="vi-VN" altLang="en-US" sz="4000" b="1">
                <a:solidFill>
                  <a:srgbClr val="FF0000"/>
                </a:solidFill>
              </a:rPr>
              <a:t>: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sp>
        <p:nvSpPr>
          <p:cNvPr id="112655" name="Text Box 15">
            <a:extLst>
              <a:ext uri="{FF2B5EF4-FFF2-40B4-BE49-F238E27FC236}">
                <a16:creationId xmlns:a16="http://schemas.microsoft.com/office/drawing/2014/main" id="{DFBB52DA-662E-48FA-A052-F3723B691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828800"/>
            <a:ext cx="8610600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  </a:t>
            </a:r>
            <a:r>
              <a:rPr lang="en-US" altLang="en-US" sz="4000">
                <a:solidFill>
                  <a:srgbClr val="0000FF"/>
                </a:solidFill>
              </a:rPr>
              <a:t>Về nhà </a:t>
            </a:r>
            <a:r>
              <a:rPr lang="vi-VN" altLang="en-US" sz="4000">
                <a:solidFill>
                  <a:srgbClr val="0000FF"/>
                </a:solidFill>
              </a:rPr>
              <a:t>ôn bài và hoàn thiện </a:t>
            </a:r>
            <a:r>
              <a:rPr lang="en-US" altLang="en-US" sz="4000">
                <a:solidFill>
                  <a:srgbClr val="0000FF"/>
                </a:solidFill>
              </a:rPr>
              <a:t>bài tập.</a:t>
            </a: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0000FF"/>
                </a:solidFill>
              </a:rPr>
              <a:t>Chuẩn bị</a:t>
            </a:r>
            <a:r>
              <a:rPr lang="vi-VN" altLang="en-US" sz="4000">
                <a:solidFill>
                  <a:srgbClr val="0000FF"/>
                </a:solidFill>
              </a:rPr>
              <a:t> bài sau</a:t>
            </a:r>
            <a:r>
              <a:rPr lang="en-US" altLang="en-US" sz="4000">
                <a:solidFill>
                  <a:srgbClr val="0000FF"/>
                </a:solidFill>
              </a:rPr>
              <a:t>: </a:t>
            </a:r>
            <a:r>
              <a:rPr lang="en-US" altLang="en-US" sz="3600">
                <a:solidFill>
                  <a:srgbClr val="FF0000"/>
                </a:solidFill>
              </a:rPr>
              <a:t>Ôn tập phép nhân và chia hai phân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452</Words>
  <Application>Microsoft Office PowerPoint</Application>
  <PresentationFormat>On-screen Show (4:3)</PresentationFormat>
  <Paragraphs>11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3" baseType="lpstr">
      <vt:lpstr>Arial</vt:lpstr>
      <vt:lpstr>Calibri</vt:lpstr>
      <vt:lpstr>Palatino Linotype</vt:lpstr>
      <vt:lpstr>Times</vt:lpstr>
      <vt:lpstr>Times New Roman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TQuangN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ot</dc:creator>
  <cp:lastModifiedBy>Tram Nguyen</cp:lastModifiedBy>
  <cp:revision>55</cp:revision>
  <dcterms:created xsi:type="dcterms:W3CDTF">2011-03-29T10:25:07Z</dcterms:created>
  <dcterms:modified xsi:type="dcterms:W3CDTF">2022-01-06T07:30:58Z</dcterms:modified>
</cp:coreProperties>
</file>